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B0D5A" w:rsidRPr="00540680" w:rsidRDefault="00265EDE" w:rsidP="009B0D5A">
      <w:pPr>
        <w:jc w:val="center"/>
        <w:rPr>
          <w:rFonts w:ascii="Arial" w:hAnsi="Arial" w:cs="Arial"/>
          <w:b/>
          <w:sz w:val="30"/>
        </w:rPr>
      </w:pPr>
      <w:r w:rsidRPr="00540680">
        <w:rPr>
          <w:rFonts w:ascii="Arial" w:hAnsi="Arial" w:cs="Arial"/>
          <w:b/>
          <w:sz w:val="30"/>
        </w:rPr>
        <w:t>Applications</w:t>
      </w:r>
      <w:r w:rsidR="00685E6E" w:rsidRPr="00540680">
        <w:rPr>
          <w:rFonts w:ascii="Arial" w:hAnsi="Arial" w:cs="Arial"/>
          <w:b/>
          <w:sz w:val="30"/>
        </w:rPr>
        <w:t xml:space="preserve"> of Vectors in Mechanics</w:t>
      </w:r>
    </w:p>
    <w:p w:rsidR="0009702B" w:rsidRPr="00540680" w:rsidRDefault="0009702B" w:rsidP="009B0D5A">
      <w:pPr>
        <w:jc w:val="center"/>
        <w:rPr>
          <w:rFonts w:ascii="Arial" w:hAnsi="Arial" w:cs="Arial"/>
          <w:b/>
          <w:sz w:val="30"/>
        </w:rPr>
      </w:pPr>
      <w:r w:rsidRPr="00540680">
        <w:rPr>
          <w:rFonts w:ascii="Arial" w:hAnsi="Arial" w:cs="Arial"/>
          <w:b/>
          <w:sz w:val="30"/>
        </w:rPr>
        <w:t>Type – 1</w:t>
      </w:r>
    </w:p>
    <w:p w:rsidR="0090302D" w:rsidRPr="00540680" w:rsidRDefault="009B0D5A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r w:rsidRPr="00540680">
        <w:rPr>
          <w:rFonts w:ascii="Arial" w:hAnsi="Arial" w:cs="Arial"/>
          <w:sz w:val="20"/>
          <w:szCs w:val="20"/>
        </w:rPr>
        <w:tab/>
      </w:r>
      <w:r w:rsidRPr="00540680">
        <w:rPr>
          <w:rFonts w:ascii="Arial" w:hAnsi="Arial" w:cs="Arial"/>
          <w:b/>
          <w:sz w:val="20"/>
          <w:szCs w:val="20"/>
        </w:rPr>
        <w:t>Choose the most appropriate option (a, b, c or d).</w:t>
      </w:r>
    </w:p>
    <w:p w:rsidR="00B47764" w:rsidRPr="002757FA" w:rsidRDefault="009B0D5A" w:rsidP="00685E6E">
      <w:pPr>
        <w:spacing w:after="0" w:line="360" w:lineRule="auto"/>
        <w:ind w:left="720" w:hanging="720"/>
        <w:rPr>
          <w:rFonts w:ascii="Arial" w:hAnsi="Arial"/>
          <w:sz w:val="20"/>
          <w:szCs w:val="20"/>
        </w:rPr>
      </w:pPr>
      <w:proofErr w:type="gramStart"/>
      <w:r w:rsidRPr="002757FA">
        <w:rPr>
          <w:rFonts w:ascii="Arial" w:hAnsi="Arial" w:cs="Arial"/>
          <w:sz w:val="20"/>
          <w:szCs w:val="20"/>
        </w:rPr>
        <w:t>Q 1.</w:t>
      </w:r>
      <w:proofErr w:type="gramEnd"/>
      <w:r w:rsidR="00472364" w:rsidRPr="002757FA">
        <w:rPr>
          <w:rFonts w:ascii="Arial" w:hAnsi="Arial" w:cs="Arial"/>
          <w:sz w:val="20"/>
          <w:szCs w:val="20"/>
        </w:rPr>
        <w:tab/>
      </w:r>
      <w:r w:rsidR="00F67E8A" w:rsidRPr="002757FA">
        <w:rPr>
          <w:rFonts w:ascii="Arial" w:hAnsi="Arial" w:cs="Arial"/>
          <w:sz w:val="20"/>
          <w:szCs w:val="20"/>
        </w:rPr>
        <w:t xml:space="preserve">P is a point in the plane of the </w:t>
      </w:r>
      <w:r w:rsidR="00F67E8A" w:rsidRPr="002757FA">
        <w:rPr>
          <w:rFonts w:ascii="Arial" w:hAnsi="Arial" w:cs="Arial"/>
          <w:sz w:val="20"/>
          <w:szCs w:val="20"/>
        </w:rPr>
        <w:sym w:font="Symbol" w:char="F044"/>
      </w:r>
      <w:r w:rsidR="00F67E8A" w:rsidRPr="002757FA">
        <w:rPr>
          <w:rFonts w:ascii="Arial" w:hAnsi="Arial" w:cs="Arial"/>
          <w:sz w:val="20"/>
          <w:szCs w:val="20"/>
        </w:rPr>
        <w:t>ABC</w:t>
      </w:r>
      <w:r w:rsidR="00B20269" w:rsidRPr="002757FA">
        <w:rPr>
          <w:rFonts w:ascii="Arial" w:hAnsi="Arial" w:cs="Arial"/>
          <w:sz w:val="20"/>
          <w:szCs w:val="20"/>
        </w:rPr>
        <w:t xml:space="preserve"> </w:t>
      </w:r>
      <w:r w:rsidR="000E76BF" w:rsidRPr="002757FA">
        <w:rPr>
          <w:rFonts w:ascii="Arial" w:hAnsi="Arial" w:cs="Arial"/>
          <w:sz w:val="20"/>
          <w:szCs w:val="20"/>
        </w:rPr>
        <w:t xml:space="preserve">whose orthocenter is H and the </w:t>
      </w:r>
      <w:proofErr w:type="spellStart"/>
      <w:r w:rsidR="000E76BF" w:rsidRPr="002757FA">
        <w:rPr>
          <w:rFonts w:ascii="Arial" w:hAnsi="Arial" w:cs="Arial"/>
          <w:sz w:val="20"/>
          <w:szCs w:val="20"/>
        </w:rPr>
        <w:t>circumcentre</w:t>
      </w:r>
      <w:proofErr w:type="spellEnd"/>
      <w:r w:rsidR="000E76BF" w:rsidRPr="002757FA">
        <w:rPr>
          <w:rFonts w:ascii="Arial" w:hAnsi="Arial" w:cs="Arial"/>
          <w:sz w:val="20"/>
          <w:szCs w:val="20"/>
        </w:rPr>
        <w:t xml:space="preserve"> is O. Forces</w:t>
      </w:r>
      <w:r w:rsidR="00B47764" w:rsidRPr="002757FA">
        <w:rPr>
          <w:rFonts w:ascii="Arial" w:hAnsi="Arial" w:cs="Arial"/>
          <w:sz w:val="20"/>
          <w:szCs w:val="20"/>
        </w:rPr>
        <w:t xml:space="preserve"> </w:t>
      </w:r>
      <w:r w:rsidR="00B47764" w:rsidRPr="002757FA">
        <w:rPr>
          <w:rFonts w:ascii="Arial" w:hAnsi="Arial"/>
          <w:position w:val="-8"/>
          <w:sz w:val="20"/>
          <w:szCs w:val="20"/>
        </w:rPr>
        <w:object w:dxaOrig="99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20.1pt" o:ole="">
            <v:imagedata r:id="rId8" o:title=""/>
          </v:shape>
          <o:OLEObject Type="Embed" ProgID="Equation.DSMT4" ShapeID="_x0000_i1025" DrawAspect="Content" ObjectID="_1411234367" r:id="rId9"/>
        </w:object>
      </w:r>
      <w:r w:rsidR="00B47764" w:rsidRPr="002757FA">
        <w:rPr>
          <w:rFonts w:ascii="Arial" w:hAnsi="Arial"/>
          <w:sz w:val="20"/>
          <w:szCs w:val="20"/>
        </w:rPr>
        <w:t xml:space="preserve"> and </w:t>
      </w:r>
      <w:r w:rsidR="00B47764" w:rsidRPr="002757FA">
        <w:rPr>
          <w:rFonts w:ascii="Arial" w:hAnsi="Arial"/>
          <w:position w:val="-4"/>
          <w:sz w:val="20"/>
          <w:szCs w:val="20"/>
        </w:rPr>
        <w:object w:dxaOrig="340" w:dyaOrig="360">
          <v:shape id="_x0000_i1026" type="#_x0000_t75" style="width:16.75pt;height:18.4pt" o:ole="">
            <v:imagedata r:id="rId10" o:title=""/>
          </v:shape>
          <o:OLEObject Type="Embed" ProgID="Equation.DSMT4" ShapeID="_x0000_i1026" DrawAspect="Content" ObjectID="_1411234368" r:id="rId11"/>
        </w:object>
      </w:r>
      <w:r w:rsidR="00B47764" w:rsidRPr="002757FA">
        <w:rPr>
          <w:rFonts w:ascii="Arial" w:hAnsi="Arial"/>
          <w:sz w:val="20"/>
          <w:szCs w:val="20"/>
        </w:rPr>
        <w:t xml:space="preserve"> act at P. The force that will keep the given forces in equilibrium is</w:t>
      </w:r>
    </w:p>
    <w:p w:rsidR="00B47764" w:rsidRPr="002757FA" w:rsidRDefault="00B47764" w:rsidP="00685E6E">
      <w:pPr>
        <w:spacing w:after="0" w:line="360" w:lineRule="auto"/>
        <w:ind w:left="720" w:hanging="720"/>
        <w:rPr>
          <w:rFonts w:ascii="Arial" w:hAnsi="Arial"/>
          <w:sz w:val="20"/>
          <w:szCs w:val="20"/>
        </w:rPr>
      </w:pPr>
      <w:r w:rsidRPr="002757FA">
        <w:rPr>
          <w:rFonts w:ascii="Arial" w:hAnsi="Arial" w:cs="Arial"/>
          <w:sz w:val="20"/>
          <w:szCs w:val="20"/>
        </w:rPr>
        <w:tab/>
        <w:t xml:space="preserve">(a) </w:t>
      </w:r>
      <w:r w:rsidRPr="002757FA">
        <w:rPr>
          <w:rFonts w:ascii="Arial" w:hAnsi="Arial"/>
          <w:position w:val="-6"/>
          <w:sz w:val="20"/>
          <w:szCs w:val="20"/>
        </w:rPr>
        <w:object w:dxaOrig="499" w:dyaOrig="380">
          <v:shape id="_x0000_i1027" type="#_x0000_t75" style="width:25.1pt;height:19.25pt" o:ole="">
            <v:imagedata r:id="rId12" o:title=""/>
          </v:shape>
          <o:OLEObject Type="Embed" ProgID="Equation.DSMT4" ShapeID="_x0000_i1027" DrawAspect="Content" ObjectID="_1411234369" r:id="rId13"/>
        </w:object>
      </w:r>
      <w:r w:rsidRPr="002757FA">
        <w:rPr>
          <w:rFonts w:ascii="Arial" w:hAnsi="Arial"/>
          <w:sz w:val="20"/>
          <w:szCs w:val="20"/>
        </w:rPr>
        <w:tab/>
      </w:r>
      <w:r w:rsidRPr="002757FA">
        <w:rPr>
          <w:rFonts w:ascii="Arial" w:hAnsi="Arial"/>
          <w:sz w:val="20"/>
          <w:szCs w:val="20"/>
        </w:rPr>
        <w:tab/>
      </w:r>
      <w:proofErr w:type="gramStart"/>
      <w:r w:rsidRPr="002757FA">
        <w:rPr>
          <w:rFonts w:ascii="Arial" w:hAnsi="Arial"/>
          <w:sz w:val="20"/>
          <w:szCs w:val="20"/>
        </w:rPr>
        <w:t xml:space="preserve">(b) </w:t>
      </w:r>
      <w:r w:rsidRPr="002757FA">
        <w:rPr>
          <w:rFonts w:ascii="Arial" w:hAnsi="Arial"/>
          <w:position w:val="-6"/>
          <w:sz w:val="20"/>
          <w:szCs w:val="20"/>
        </w:rPr>
        <w:object w:dxaOrig="499" w:dyaOrig="380">
          <v:shape id="_x0000_i1028" type="#_x0000_t75" style="width:25.1pt;height:19.25pt" o:ole="">
            <v:imagedata r:id="rId14" o:title=""/>
          </v:shape>
          <o:OLEObject Type="Embed" ProgID="Equation.DSMT4" ShapeID="_x0000_i1028" DrawAspect="Content" ObjectID="_1411234370" r:id="rId15"/>
        </w:object>
      </w:r>
      <w:r w:rsidRPr="002757FA">
        <w:rPr>
          <w:rFonts w:ascii="Arial" w:hAnsi="Arial"/>
          <w:sz w:val="20"/>
          <w:szCs w:val="20"/>
        </w:rPr>
        <w:tab/>
      </w:r>
      <w:r w:rsidRPr="002757FA">
        <w:rPr>
          <w:rFonts w:ascii="Arial" w:hAnsi="Arial"/>
          <w:sz w:val="20"/>
          <w:szCs w:val="20"/>
        </w:rPr>
        <w:tab/>
        <w:t>(c)</w:t>
      </w:r>
      <w:proofErr w:type="gramEnd"/>
      <w:r w:rsidRPr="002757FA">
        <w:rPr>
          <w:rFonts w:ascii="Arial" w:hAnsi="Arial"/>
          <w:sz w:val="20"/>
          <w:szCs w:val="20"/>
        </w:rPr>
        <w:t xml:space="preserve"> </w:t>
      </w:r>
      <w:r w:rsidRPr="002757FA">
        <w:rPr>
          <w:rFonts w:ascii="Arial" w:hAnsi="Arial"/>
          <w:position w:val="-6"/>
          <w:sz w:val="20"/>
          <w:szCs w:val="20"/>
        </w:rPr>
        <w:object w:dxaOrig="480" w:dyaOrig="380">
          <v:shape id="_x0000_i1029" type="#_x0000_t75" style="width:24.3pt;height:19.25pt" o:ole="">
            <v:imagedata r:id="rId16" o:title=""/>
          </v:shape>
          <o:OLEObject Type="Embed" ProgID="Equation.DSMT4" ShapeID="_x0000_i1029" DrawAspect="Content" ObjectID="_1411234371" r:id="rId17"/>
        </w:object>
      </w:r>
      <w:r w:rsidRPr="002757FA">
        <w:rPr>
          <w:rFonts w:ascii="Arial" w:hAnsi="Arial"/>
          <w:sz w:val="20"/>
          <w:szCs w:val="20"/>
        </w:rPr>
        <w:tab/>
      </w:r>
      <w:r w:rsidRPr="002757FA">
        <w:rPr>
          <w:rFonts w:ascii="Arial" w:hAnsi="Arial"/>
          <w:sz w:val="20"/>
          <w:szCs w:val="20"/>
        </w:rPr>
        <w:tab/>
        <w:t xml:space="preserve">(d) none of these </w:t>
      </w:r>
    </w:p>
    <w:p w:rsidR="005A1F1F" w:rsidRPr="002757FA" w:rsidRDefault="00B47764" w:rsidP="00685E6E">
      <w:pPr>
        <w:spacing w:after="0" w:line="360" w:lineRule="auto"/>
        <w:ind w:left="720" w:hanging="720"/>
        <w:rPr>
          <w:rFonts w:ascii="Arial" w:hAnsi="Arial"/>
          <w:sz w:val="20"/>
          <w:szCs w:val="20"/>
        </w:rPr>
      </w:pPr>
      <w:proofErr w:type="gramStart"/>
      <w:r w:rsidRPr="002757FA">
        <w:rPr>
          <w:rFonts w:ascii="Arial" w:hAnsi="Arial"/>
          <w:sz w:val="20"/>
          <w:szCs w:val="20"/>
        </w:rPr>
        <w:t>Q 2.</w:t>
      </w:r>
      <w:proofErr w:type="gramEnd"/>
      <w:r w:rsidRPr="002757FA">
        <w:rPr>
          <w:rFonts w:ascii="Arial" w:hAnsi="Arial"/>
          <w:sz w:val="20"/>
          <w:szCs w:val="20"/>
        </w:rPr>
        <w:tab/>
      </w:r>
      <w:r w:rsidR="00D3287C" w:rsidRPr="002757FA">
        <w:rPr>
          <w:rFonts w:ascii="Arial" w:hAnsi="Arial"/>
          <w:sz w:val="20"/>
          <w:szCs w:val="20"/>
        </w:rPr>
        <w:t xml:space="preserve">Three forces </w:t>
      </w:r>
      <w:r w:rsidR="00D3287C" w:rsidRPr="002757FA">
        <w:rPr>
          <w:rFonts w:ascii="Arial" w:hAnsi="Arial"/>
          <w:position w:val="-8"/>
          <w:sz w:val="20"/>
          <w:szCs w:val="20"/>
        </w:rPr>
        <w:object w:dxaOrig="400" w:dyaOrig="400">
          <v:shape id="_x0000_i1030" type="#_x0000_t75" style="width:20.1pt;height:20.1pt" o:ole="">
            <v:imagedata r:id="rId18" o:title=""/>
          </v:shape>
          <o:OLEObject Type="Embed" ProgID="Equation.DSMT4" ShapeID="_x0000_i1030" DrawAspect="Content" ObjectID="_1411234372" r:id="rId19"/>
        </w:object>
      </w:r>
      <w:r w:rsidR="00D3287C" w:rsidRPr="002757FA">
        <w:rPr>
          <w:rFonts w:ascii="Arial" w:hAnsi="Arial"/>
          <w:sz w:val="20"/>
          <w:szCs w:val="20"/>
        </w:rPr>
        <w:t xml:space="preserve">and </w:t>
      </w:r>
      <w:r w:rsidR="00D3287C" w:rsidRPr="002757FA">
        <w:rPr>
          <w:rFonts w:ascii="Arial" w:hAnsi="Arial"/>
          <w:position w:val="-4"/>
          <w:sz w:val="20"/>
          <w:szCs w:val="20"/>
        </w:rPr>
        <w:object w:dxaOrig="220" w:dyaOrig="360">
          <v:shape id="_x0000_i1031" type="#_x0000_t75" style="width:10.9pt;height:18.4pt" o:ole="">
            <v:imagedata r:id="rId20" o:title=""/>
          </v:shape>
          <o:OLEObject Type="Embed" ProgID="Equation.DSMT4" ShapeID="_x0000_i1031" DrawAspect="Content" ObjectID="_1411234373" r:id="rId21"/>
        </w:object>
      </w:r>
      <w:r w:rsidR="00D3287C" w:rsidRPr="002757FA">
        <w:rPr>
          <w:rFonts w:ascii="Arial" w:hAnsi="Arial"/>
          <w:sz w:val="20"/>
          <w:szCs w:val="20"/>
        </w:rPr>
        <w:t xml:space="preserve">each of 15 units, act along AB, BC and CA respectively. The </w:t>
      </w:r>
      <w:r w:rsidR="006E2208" w:rsidRPr="002757FA">
        <w:rPr>
          <w:rFonts w:ascii="Arial" w:hAnsi="Arial"/>
          <w:sz w:val="20"/>
          <w:szCs w:val="20"/>
        </w:rPr>
        <w:t xml:space="preserve">position vectors of A, B and C </w:t>
      </w:r>
      <w:proofErr w:type="gramStart"/>
      <w:r w:rsidR="006E2208" w:rsidRPr="002757FA">
        <w:rPr>
          <w:rFonts w:ascii="Arial" w:hAnsi="Arial"/>
          <w:sz w:val="20"/>
          <w:szCs w:val="20"/>
        </w:rPr>
        <w:t xml:space="preserve">are </w:t>
      </w:r>
      <w:proofErr w:type="gramEnd"/>
      <w:r w:rsidR="006E2208" w:rsidRPr="002757FA">
        <w:rPr>
          <w:rFonts w:ascii="Arial" w:hAnsi="Arial"/>
          <w:position w:val="-10"/>
          <w:sz w:val="20"/>
          <w:szCs w:val="20"/>
        </w:rPr>
        <w:object w:dxaOrig="1500" w:dyaOrig="420">
          <v:shape id="_x0000_i1032" type="#_x0000_t75" style="width:75.35pt;height:20.95pt" o:ole="">
            <v:imagedata r:id="rId22" o:title=""/>
          </v:shape>
          <o:OLEObject Type="Embed" ProgID="Equation.DSMT4" ShapeID="_x0000_i1032" DrawAspect="Content" ObjectID="_1411234374" r:id="rId23"/>
        </w:object>
      </w:r>
      <w:r w:rsidR="006E2208" w:rsidRPr="002757FA">
        <w:rPr>
          <w:rFonts w:ascii="Arial" w:hAnsi="Arial"/>
          <w:sz w:val="20"/>
          <w:szCs w:val="20"/>
        </w:rPr>
        <w:t xml:space="preserve">, </w:t>
      </w:r>
      <w:r w:rsidR="006E2208" w:rsidRPr="002757FA">
        <w:rPr>
          <w:rFonts w:ascii="Arial" w:hAnsi="Arial"/>
          <w:position w:val="-10"/>
          <w:sz w:val="20"/>
          <w:szCs w:val="20"/>
        </w:rPr>
        <w:object w:dxaOrig="1600" w:dyaOrig="420">
          <v:shape id="_x0000_i1033" type="#_x0000_t75" style="width:80.35pt;height:20.95pt" o:ole="">
            <v:imagedata r:id="rId24" o:title=""/>
          </v:shape>
          <o:OLEObject Type="Embed" ProgID="Equation.DSMT4" ShapeID="_x0000_i1033" DrawAspect="Content" ObjectID="_1411234375" r:id="rId25"/>
        </w:object>
      </w:r>
      <w:r w:rsidR="006E2208" w:rsidRPr="002757FA">
        <w:rPr>
          <w:rFonts w:ascii="Arial" w:hAnsi="Arial"/>
          <w:sz w:val="20"/>
          <w:szCs w:val="20"/>
        </w:rPr>
        <w:t xml:space="preserve"> and </w:t>
      </w:r>
      <w:r w:rsidR="006E2208" w:rsidRPr="002757FA">
        <w:rPr>
          <w:rFonts w:ascii="Arial" w:hAnsi="Arial"/>
          <w:position w:val="-10"/>
          <w:sz w:val="20"/>
          <w:szCs w:val="20"/>
        </w:rPr>
        <w:object w:dxaOrig="1600" w:dyaOrig="420">
          <v:shape id="_x0000_i1034" type="#_x0000_t75" style="width:80.35pt;height:20.95pt" o:ole="">
            <v:imagedata r:id="rId26" o:title=""/>
          </v:shape>
          <o:OLEObject Type="Embed" ProgID="Equation.DSMT4" ShapeID="_x0000_i1034" DrawAspect="Content" ObjectID="_1411234376" r:id="rId27"/>
        </w:object>
      </w:r>
      <w:r w:rsidR="006E2208" w:rsidRPr="002757FA">
        <w:rPr>
          <w:rFonts w:ascii="Arial" w:hAnsi="Arial"/>
          <w:sz w:val="20"/>
          <w:szCs w:val="20"/>
        </w:rPr>
        <w:t>. The resultant</w:t>
      </w:r>
      <w:r w:rsidR="005A1F1F" w:rsidRPr="002757FA">
        <w:rPr>
          <w:rFonts w:ascii="Arial" w:hAnsi="Arial"/>
          <w:sz w:val="20"/>
          <w:szCs w:val="20"/>
        </w:rPr>
        <w:t xml:space="preserve"> force vector is</w:t>
      </w:r>
    </w:p>
    <w:p w:rsidR="00952219" w:rsidRPr="002757FA" w:rsidRDefault="005A1F1F" w:rsidP="00685E6E">
      <w:pPr>
        <w:spacing w:after="0" w:line="360" w:lineRule="auto"/>
        <w:ind w:left="720" w:hanging="720"/>
        <w:rPr>
          <w:rFonts w:ascii="Arial" w:hAnsi="Arial"/>
          <w:sz w:val="20"/>
          <w:szCs w:val="20"/>
        </w:rPr>
      </w:pPr>
      <w:r w:rsidRPr="002757FA">
        <w:rPr>
          <w:rFonts w:ascii="Arial" w:hAnsi="Arial"/>
          <w:sz w:val="20"/>
          <w:szCs w:val="20"/>
        </w:rPr>
        <w:tab/>
        <w:t xml:space="preserve">(a) </w:t>
      </w:r>
      <w:r w:rsidR="00952219" w:rsidRPr="002757FA">
        <w:rPr>
          <w:rFonts w:ascii="Arial" w:hAnsi="Arial"/>
          <w:position w:val="-26"/>
          <w:sz w:val="20"/>
          <w:szCs w:val="20"/>
        </w:rPr>
        <w:object w:dxaOrig="4380" w:dyaOrig="620">
          <v:shape id="_x0000_i1035" type="#_x0000_t75" style="width:219.35pt;height:31pt" o:ole="">
            <v:imagedata r:id="rId28" o:title=""/>
          </v:shape>
          <o:OLEObject Type="Embed" ProgID="Equation.DSMT4" ShapeID="_x0000_i1035" DrawAspect="Content" ObjectID="_1411234377" r:id="rId29"/>
        </w:object>
      </w:r>
      <w:r w:rsidR="00952219" w:rsidRPr="002757FA">
        <w:rPr>
          <w:rFonts w:ascii="Arial" w:hAnsi="Arial"/>
          <w:sz w:val="20"/>
          <w:szCs w:val="20"/>
        </w:rPr>
        <w:tab/>
      </w:r>
    </w:p>
    <w:p w:rsidR="00952219" w:rsidRPr="002757FA" w:rsidRDefault="00952219" w:rsidP="00685E6E">
      <w:pPr>
        <w:spacing w:after="0" w:line="360" w:lineRule="auto"/>
        <w:ind w:left="720" w:hanging="720"/>
        <w:rPr>
          <w:rFonts w:ascii="Arial" w:hAnsi="Arial"/>
          <w:sz w:val="20"/>
          <w:szCs w:val="20"/>
        </w:rPr>
      </w:pPr>
      <w:r w:rsidRPr="002757FA">
        <w:rPr>
          <w:rFonts w:ascii="Arial" w:hAnsi="Arial"/>
          <w:sz w:val="20"/>
          <w:szCs w:val="20"/>
        </w:rPr>
        <w:tab/>
        <w:t xml:space="preserve">(b) </w:t>
      </w:r>
      <w:r w:rsidRPr="002757FA">
        <w:rPr>
          <w:rFonts w:ascii="Arial" w:hAnsi="Arial"/>
          <w:position w:val="-26"/>
          <w:sz w:val="20"/>
          <w:szCs w:val="20"/>
        </w:rPr>
        <w:object w:dxaOrig="4560" w:dyaOrig="620">
          <v:shape id="_x0000_i1036" type="#_x0000_t75" style="width:227.7pt;height:31pt" o:ole="">
            <v:imagedata r:id="rId30" o:title=""/>
          </v:shape>
          <o:OLEObject Type="Embed" ProgID="Equation.DSMT4" ShapeID="_x0000_i1036" DrawAspect="Content" ObjectID="_1411234378" r:id="rId31"/>
        </w:object>
      </w:r>
    </w:p>
    <w:p w:rsidR="00952219" w:rsidRPr="002757FA" w:rsidRDefault="00952219" w:rsidP="00685E6E">
      <w:pPr>
        <w:spacing w:after="0" w:line="360" w:lineRule="auto"/>
        <w:ind w:left="720" w:hanging="720"/>
        <w:rPr>
          <w:rFonts w:ascii="Arial" w:hAnsi="Arial"/>
          <w:sz w:val="20"/>
          <w:szCs w:val="20"/>
        </w:rPr>
      </w:pPr>
      <w:r w:rsidRPr="002757FA">
        <w:rPr>
          <w:rFonts w:ascii="Arial" w:hAnsi="Arial"/>
          <w:sz w:val="20"/>
          <w:szCs w:val="20"/>
        </w:rPr>
        <w:tab/>
        <w:t xml:space="preserve">(c) </w:t>
      </w:r>
      <w:r w:rsidRPr="002757FA">
        <w:rPr>
          <w:rFonts w:ascii="Arial" w:hAnsi="Arial"/>
          <w:position w:val="-10"/>
          <w:sz w:val="20"/>
          <w:szCs w:val="20"/>
        </w:rPr>
        <w:object w:dxaOrig="1480" w:dyaOrig="420">
          <v:shape id="_x0000_i1037" type="#_x0000_t75" style="width:74.5pt;height:20.95pt" o:ole="">
            <v:imagedata r:id="rId32" o:title=""/>
          </v:shape>
          <o:OLEObject Type="Embed" ProgID="Equation.DSMT4" ShapeID="_x0000_i1037" DrawAspect="Content" ObjectID="_1411234379" r:id="rId33"/>
        </w:object>
      </w:r>
      <w:r w:rsidRPr="002757FA">
        <w:rPr>
          <w:rFonts w:ascii="Arial" w:hAnsi="Arial"/>
          <w:sz w:val="20"/>
          <w:szCs w:val="20"/>
        </w:rPr>
        <w:tab/>
      </w:r>
    </w:p>
    <w:p w:rsidR="00952219" w:rsidRPr="002757FA" w:rsidRDefault="00952219" w:rsidP="00685E6E">
      <w:pPr>
        <w:spacing w:after="0" w:line="360" w:lineRule="auto"/>
        <w:ind w:left="720" w:hanging="720"/>
        <w:rPr>
          <w:rFonts w:ascii="Arial" w:hAnsi="Arial"/>
          <w:sz w:val="20"/>
          <w:szCs w:val="20"/>
        </w:rPr>
      </w:pPr>
      <w:r w:rsidRPr="002757FA">
        <w:rPr>
          <w:rFonts w:ascii="Arial" w:hAnsi="Arial"/>
          <w:sz w:val="20"/>
          <w:szCs w:val="20"/>
        </w:rPr>
        <w:tab/>
        <w:t xml:space="preserve">(d) </w:t>
      </w:r>
      <w:proofErr w:type="gramStart"/>
      <w:r w:rsidRPr="002757FA">
        <w:rPr>
          <w:rFonts w:ascii="Arial" w:hAnsi="Arial"/>
          <w:sz w:val="20"/>
          <w:szCs w:val="20"/>
        </w:rPr>
        <w:t>none</w:t>
      </w:r>
      <w:proofErr w:type="gramEnd"/>
      <w:r w:rsidRPr="002757FA">
        <w:rPr>
          <w:rFonts w:ascii="Arial" w:hAnsi="Arial"/>
          <w:sz w:val="20"/>
          <w:szCs w:val="20"/>
        </w:rPr>
        <w:t xml:space="preserve"> of these </w:t>
      </w:r>
    </w:p>
    <w:p w:rsidR="00C378D0" w:rsidRPr="002757FA" w:rsidRDefault="00952219" w:rsidP="00685E6E">
      <w:pPr>
        <w:spacing w:after="0" w:line="360" w:lineRule="auto"/>
        <w:ind w:left="720" w:hanging="720"/>
        <w:rPr>
          <w:rFonts w:ascii="Arial" w:hAnsi="Arial"/>
          <w:sz w:val="20"/>
          <w:szCs w:val="20"/>
        </w:rPr>
      </w:pPr>
      <w:proofErr w:type="gramStart"/>
      <w:r w:rsidRPr="002757FA">
        <w:rPr>
          <w:rFonts w:ascii="Arial" w:hAnsi="Arial"/>
          <w:sz w:val="20"/>
          <w:szCs w:val="20"/>
        </w:rPr>
        <w:t>Q 3.</w:t>
      </w:r>
      <w:proofErr w:type="gramEnd"/>
      <w:r w:rsidRPr="002757FA">
        <w:rPr>
          <w:rFonts w:ascii="Arial" w:hAnsi="Arial"/>
          <w:sz w:val="20"/>
          <w:szCs w:val="20"/>
        </w:rPr>
        <w:tab/>
      </w:r>
      <w:r w:rsidR="00C378D0" w:rsidRPr="002757FA">
        <w:rPr>
          <w:rFonts w:ascii="Arial" w:hAnsi="Arial"/>
          <w:sz w:val="20"/>
          <w:szCs w:val="20"/>
        </w:rPr>
        <w:t>A ship is sailing towards north at a speed of 1.25 m/s. The current is taking it towards east at the rate of 1 m/s. A sailor is climbing a vertical pole on the ship at the rate of 0.5 m/s. The magnitude of the velocity of the sailor in space is</w:t>
      </w:r>
    </w:p>
    <w:p w:rsidR="00C378D0" w:rsidRPr="002757FA" w:rsidRDefault="00C378D0" w:rsidP="00685E6E">
      <w:pPr>
        <w:spacing w:after="0" w:line="360" w:lineRule="auto"/>
        <w:ind w:left="720" w:hanging="720"/>
        <w:rPr>
          <w:rFonts w:ascii="Arial" w:hAnsi="Arial"/>
          <w:sz w:val="20"/>
          <w:szCs w:val="20"/>
        </w:rPr>
      </w:pPr>
      <w:r w:rsidRPr="002757FA">
        <w:rPr>
          <w:rFonts w:ascii="Arial" w:hAnsi="Arial"/>
          <w:sz w:val="20"/>
          <w:szCs w:val="20"/>
        </w:rPr>
        <w:tab/>
        <w:t>(a) 2.75 m/s</w:t>
      </w:r>
      <w:r w:rsidRPr="002757FA">
        <w:rPr>
          <w:rFonts w:ascii="Arial" w:hAnsi="Arial"/>
          <w:sz w:val="20"/>
          <w:szCs w:val="20"/>
        </w:rPr>
        <w:tab/>
      </w:r>
      <w:r w:rsidRPr="002757FA">
        <w:rPr>
          <w:rFonts w:ascii="Arial" w:hAnsi="Arial"/>
          <w:sz w:val="20"/>
          <w:szCs w:val="20"/>
        </w:rPr>
        <w:tab/>
        <w:t xml:space="preserve">(b) </w:t>
      </w:r>
      <w:r w:rsidRPr="002757FA">
        <w:rPr>
          <w:rFonts w:ascii="Arial" w:hAnsi="Arial"/>
          <w:position w:val="-20"/>
          <w:sz w:val="20"/>
          <w:szCs w:val="20"/>
        </w:rPr>
        <w:object w:dxaOrig="880" w:dyaOrig="580">
          <v:shape id="_x0000_i1038" type="#_x0000_t75" style="width:44.35pt;height:29.3pt" o:ole="">
            <v:imagedata r:id="rId34" o:title=""/>
          </v:shape>
          <o:OLEObject Type="Embed" ProgID="Equation.DSMT4" ShapeID="_x0000_i1038" DrawAspect="Content" ObjectID="_1411234380" r:id="rId35"/>
        </w:object>
      </w:r>
      <w:r w:rsidRPr="002757FA">
        <w:rPr>
          <w:rFonts w:ascii="Arial" w:hAnsi="Arial"/>
          <w:sz w:val="20"/>
          <w:szCs w:val="20"/>
        </w:rPr>
        <w:tab/>
      </w:r>
      <w:r w:rsidRPr="002757FA">
        <w:rPr>
          <w:rFonts w:ascii="Arial" w:hAnsi="Arial"/>
          <w:sz w:val="20"/>
          <w:szCs w:val="20"/>
        </w:rPr>
        <w:tab/>
        <w:t xml:space="preserve">(c) </w:t>
      </w:r>
      <w:r w:rsidRPr="002757FA">
        <w:rPr>
          <w:rFonts w:ascii="Arial" w:hAnsi="Arial"/>
          <w:position w:val="-20"/>
          <w:sz w:val="20"/>
          <w:szCs w:val="20"/>
        </w:rPr>
        <w:object w:dxaOrig="880" w:dyaOrig="580">
          <v:shape id="_x0000_i1039" type="#_x0000_t75" style="width:44.35pt;height:29.3pt" o:ole="">
            <v:imagedata r:id="rId36" o:title=""/>
          </v:shape>
          <o:OLEObject Type="Embed" ProgID="Equation.DSMT4" ShapeID="_x0000_i1039" DrawAspect="Content" ObjectID="_1411234381" r:id="rId37"/>
        </w:object>
      </w:r>
      <w:r w:rsidRPr="002757FA">
        <w:rPr>
          <w:rFonts w:ascii="Arial" w:hAnsi="Arial"/>
          <w:sz w:val="20"/>
          <w:szCs w:val="20"/>
        </w:rPr>
        <w:tab/>
      </w:r>
      <w:r w:rsidRPr="002757FA">
        <w:rPr>
          <w:rFonts w:ascii="Arial" w:hAnsi="Arial"/>
          <w:sz w:val="20"/>
          <w:szCs w:val="20"/>
        </w:rPr>
        <w:tab/>
        <w:t xml:space="preserve">(d) none of these </w:t>
      </w:r>
    </w:p>
    <w:p w:rsidR="00707672" w:rsidRPr="002757FA" w:rsidRDefault="00C378D0" w:rsidP="00685E6E">
      <w:pPr>
        <w:spacing w:after="0" w:line="360" w:lineRule="auto"/>
        <w:ind w:left="720" w:hanging="720"/>
        <w:rPr>
          <w:rFonts w:ascii="Arial" w:hAnsi="Arial"/>
          <w:sz w:val="20"/>
          <w:szCs w:val="20"/>
        </w:rPr>
      </w:pPr>
      <w:proofErr w:type="gramStart"/>
      <w:r w:rsidRPr="002757FA">
        <w:rPr>
          <w:rFonts w:ascii="Arial" w:hAnsi="Arial"/>
          <w:sz w:val="20"/>
          <w:szCs w:val="20"/>
        </w:rPr>
        <w:t>Q 4.</w:t>
      </w:r>
      <w:proofErr w:type="gramEnd"/>
      <w:r w:rsidRPr="002757FA">
        <w:rPr>
          <w:rFonts w:ascii="Arial" w:hAnsi="Arial"/>
          <w:sz w:val="20"/>
          <w:szCs w:val="20"/>
        </w:rPr>
        <w:tab/>
      </w:r>
      <w:r w:rsidR="0049164C" w:rsidRPr="002757FA">
        <w:rPr>
          <w:rFonts w:ascii="Arial" w:hAnsi="Arial"/>
          <w:sz w:val="20"/>
          <w:szCs w:val="20"/>
        </w:rPr>
        <w:t xml:space="preserve">A force </w:t>
      </w:r>
      <w:r w:rsidR="00707672" w:rsidRPr="002757FA">
        <w:rPr>
          <w:rFonts w:ascii="Arial" w:hAnsi="Arial"/>
          <w:position w:val="-10"/>
          <w:sz w:val="20"/>
          <w:szCs w:val="20"/>
        </w:rPr>
        <w:object w:dxaOrig="1240" w:dyaOrig="420">
          <v:shape id="_x0000_i1040" type="#_x0000_t75" style="width:61.95pt;height:20.95pt" o:ole="">
            <v:imagedata r:id="rId38" o:title=""/>
          </v:shape>
          <o:OLEObject Type="Embed" ProgID="Equation.DSMT4" ShapeID="_x0000_i1040" DrawAspect="Content" ObjectID="_1411234382" r:id="rId39"/>
        </w:object>
      </w:r>
      <w:r w:rsidR="00707672" w:rsidRPr="002757FA">
        <w:rPr>
          <w:rFonts w:ascii="Arial" w:hAnsi="Arial"/>
          <w:sz w:val="20"/>
          <w:szCs w:val="20"/>
        </w:rPr>
        <w:t xml:space="preserve">displaces a particle from the point A to the point B. The position vectors of A and B are </w:t>
      </w:r>
      <w:r w:rsidR="00707672" w:rsidRPr="002757FA">
        <w:rPr>
          <w:rFonts w:ascii="Arial" w:hAnsi="Arial"/>
          <w:position w:val="-10"/>
          <w:sz w:val="20"/>
          <w:szCs w:val="20"/>
        </w:rPr>
        <w:object w:dxaOrig="999" w:dyaOrig="420">
          <v:shape id="_x0000_i1041" type="#_x0000_t75" style="width:50.25pt;height:20.95pt" o:ole="">
            <v:imagedata r:id="rId40" o:title=""/>
          </v:shape>
          <o:OLEObject Type="Embed" ProgID="Equation.DSMT4" ShapeID="_x0000_i1041" DrawAspect="Content" ObjectID="_1411234383" r:id="rId41"/>
        </w:object>
      </w:r>
      <w:r w:rsidR="00707672" w:rsidRPr="002757FA">
        <w:rPr>
          <w:rFonts w:ascii="Arial" w:hAnsi="Arial"/>
          <w:sz w:val="20"/>
          <w:szCs w:val="20"/>
        </w:rPr>
        <w:t xml:space="preserve">and </w:t>
      </w:r>
      <w:r w:rsidR="00707672" w:rsidRPr="002757FA">
        <w:rPr>
          <w:rFonts w:ascii="Arial" w:hAnsi="Arial"/>
          <w:position w:val="-10"/>
          <w:sz w:val="20"/>
          <w:szCs w:val="20"/>
        </w:rPr>
        <w:object w:dxaOrig="999" w:dyaOrig="420">
          <v:shape id="_x0000_i1042" type="#_x0000_t75" style="width:50.25pt;height:20.95pt" o:ole="">
            <v:imagedata r:id="rId42" o:title=""/>
          </v:shape>
          <o:OLEObject Type="Embed" ProgID="Equation.DSMT4" ShapeID="_x0000_i1042" DrawAspect="Content" ObjectID="_1411234384" r:id="rId43"/>
        </w:object>
      </w:r>
      <w:r w:rsidR="00707672" w:rsidRPr="002757FA">
        <w:rPr>
          <w:rFonts w:ascii="Arial" w:hAnsi="Arial"/>
          <w:sz w:val="20"/>
          <w:szCs w:val="20"/>
        </w:rPr>
        <w:t>respectively. Then the work done is</w:t>
      </w:r>
    </w:p>
    <w:p w:rsidR="00FC0D05" w:rsidRPr="002757FA" w:rsidRDefault="00707672" w:rsidP="00685E6E">
      <w:pPr>
        <w:spacing w:after="0" w:line="360" w:lineRule="auto"/>
        <w:ind w:left="720" w:hanging="720"/>
        <w:rPr>
          <w:rFonts w:ascii="Arial" w:hAnsi="Arial"/>
          <w:sz w:val="20"/>
          <w:szCs w:val="20"/>
        </w:rPr>
      </w:pPr>
      <w:r w:rsidRPr="002757FA">
        <w:rPr>
          <w:rFonts w:ascii="Arial" w:hAnsi="Arial"/>
          <w:sz w:val="20"/>
          <w:szCs w:val="20"/>
        </w:rPr>
        <w:tab/>
        <w:t xml:space="preserve">(a) </w:t>
      </w:r>
      <w:r w:rsidR="00FC0D05" w:rsidRPr="002757FA">
        <w:rPr>
          <w:rFonts w:ascii="Arial" w:hAnsi="Arial"/>
          <w:sz w:val="20"/>
          <w:szCs w:val="20"/>
        </w:rPr>
        <w:t>40</w:t>
      </w:r>
      <w:r w:rsidR="00FC0D05" w:rsidRPr="002757FA">
        <w:rPr>
          <w:rFonts w:ascii="Arial" w:hAnsi="Arial"/>
          <w:sz w:val="20"/>
          <w:szCs w:val="20"/>
        </w:rPr>
        <w:tab/>
      </w:r>
      <w:r w:rsidR="00FC0D05" w:rsidRPr="002757FA">
        <w:rPr>
          <w:rFonts w:ascii="Arial" w:hAnsi="Arial"/>
          <w:sz w:val="20"/>
          <w:szCs w:val="20"/>
        </w:rPr>
        <w:tab/>
      </w:r>
      <w:r w:rsidR="00FC0D05" w:rsidRPr="002757FA">
        <w:rPr>
          <w:rFonts w:ascii="Arial" w:hAnsi="Arial"/>
          <w:sz w:val="20"/>
          <w:szCs w:val="20"/>
        </w:rPr>
        <w:tab/>
        <w:t>(b) 20</w:t>
      </w:r>
      <w:r w:rsidR="00FC0D05" w:rsidRPr="002757FA">
        <w:rPr>
          <w:rFonts w:ascii="Arial" w:hAnsi="Arial"/>
          <w:sz w:val="20"/>
          <w:szCs w:val="20"/>
        </w:rPr>
        <w:tab/>
      </w:r>
      <w:r w:rsidR="00FC0D05" w:rsidRPr="002757FA">
        <w:rPr>
          <w:rFonts w:ascii="Arial" w:hAnsi="Arial"/>
          <w:sz w:val="20"/>
          <w:szCs w:val="20"/>
        </w:rPr>
        <w:tab/>
      </w:r>
      <w:r w:rsidR="00FC0D05" w:rsidRPr="002757FA">
        <w:rPr>
          <w:rFonts w:ascii="Arial" w:hAnsi="Arial"/>
          <w:sz w:val="20"/>
          <w:szCs w:val="20"/>
        </w:rPr>
        <w:tab/>
        <w:t>(C) 60</w:t>
      </w:r>
      <w:r w:rsidR="00FC0D05" w:rsidRPr="002757FA">
        <w:rPr>
          <w:rFonts w:ascii="Arial" w:hAnsi="Arial"/>
          <w:sz w:val="20"/>
          <w:szCs w:val="20"/>
        </w:rPr>
        <w:tab/>
      </w:r>
      <w:r w:rsidR="00FC0D05" w:rsidRPr="002757FA">
        <w:rPr>
          <w:rFonts w:ascii="Arial" w:hAnsi="Arial"/>
          <w:sz w:val="20"/>
          <w:szCs w:val="20"/>
        </w:rPr>
        <w:tab/>
      </w:r>
      <w:r w:rsidR="00FC0D05" w:rsidRPr="002757FA">
        <w:rPr>
          <w:rFonts w:ascii="Arial" w:hAnsi="Arial"/>
          <w:sz w:val="20"/>
          <w:szCs w:val="20"/>
        </w:rPr>
        <w:tab/>
        <w:t xml:space="preserve">(d) none of these </w:t>
      </w:r>
    </w:p>
    <w:p w:rsidR="00345EBF" w:rsidRPr="002757FA" w:rsidRDefault="00FC0D05" w:rsidP="00685E6E">
      <w:pPr>
        <w:spacing w:after="0" w:line="360" w:lineRule="auto"/>
        <w:ind w:left="720" w:hanging="720"/>
        <w:rPr>
          <w:rFonts w:ascii="Arial" w:hAnsi="Arial"/>
          <w:sz w:val="20"/>
          <w:szCs w:val="20"/>
        </w:rPr>
      </w:pPr>
      <w:proofErr w:type="gramStart"/>
      <w:r w:rsidRPr="002757FA">
        <w:rPr>
          <w:rFonts w:ascii="Arial" w:hAnsi="Arial"/>
          <w:sz w:val="20"/>
          <w:szCs w:val="20"/>
        </w:rPr>
        <w:t>Q 5.</w:t>
      </w:r>
      <w:proofErr w:type="gramEnd"/>
      <w:r w:rsidRPr="002757FA">
        <w:rPr>
          <w:rFonts w:ascii="Arial" w:hAnsi="Arial"/>
          <w:sz w:val="20"/>
          <w:szCs w:val="20"/>
        </w:rPr>
        <w:tab/>
      </w:r>
      <w:r w:rsidR="006858EA" w:rsidRPr="002757FA">
        <w:rPr>
          <w:rFonts w:ascii="Arial" w:hAnsi="Arial"/>
          <w:sz w:val="20"/>
          <w:szCs w:val="20"/>
        </w:rPr>
        <w:t xml:space="preserve">Constant forces </w:t>
      </w:r>
      <w:r w:rsidR="00384817" w:rsidRPr="002757FA">
        <w:rPr>
          <w:rFonts w:ascii="Arial" w:hAnsi="Arial"/>
          <w:position w:val="-10"/>
          <w:sz w:val="20"/>
          <w:szCs w:val="20"/>
        </w:rPr>
        <w:object w:dxaOrig="2720" w:dyaOrig="420">
          <v:shape id="_x0000_i1043" type="#_x0000_t75" style="width:135.65pt;height:20.95pt" o:ole="">
            <v:imagedata r:id="rId44" o:title=""/>
          </v:shape>
          <o:OLEObject Type="Embed" ProgID="Equation.DSMT4" ShapeID="_x0000_i1043" DrawAspect="Content" ObjectID="_1411234385" r:id="rId45"/>
        </w:object>
      </w:r>
      <w:r w:rsidR="00384817" w:rsidRPr="002757FA">
        <w:rPr>
          <w:rFonts w:ascii="Arial" w:hAnsi="Arial"/>
          <w:sz w:val="20"/>
          <w:szCs w:val="20"/>
        </w:rPr>
        <w:t xml:space="preserve">and </w:t>
      </w:r>
      <w:r w:rsidR="00B302D2" w:rsidRPr="002757FA">
        <w:rPr>
          <w:rFonts w:ascii="Arial" w:hAnsi="Arial"/>
          <w:position w:val="-10"/>
          <w:sz w:val="20"/>
          <w:szCs w:val="20"/>
        </w:rPr>
        <w:object w:dxaOrig="1500" w:dyaOrig="420">
          <v:shape id="_x0000_i1044" type="#_x0000_t75" style="width:75.35pt;height:20.95pt" o:ole="">
            <v:imagedata r:id="rId46" o:title=""/>
          </v:shape>
          <o:OLEObject Type="Embed" ProgID="Equation.DSMT4" ShapeID="_x0000_i1044" DrawAspect="Content" ObjectID="_1411234386" r:id="rId47"/>
        </w:object>
      </w:r>
      <w:r w:rsidR="00B302D2" w:rsidRPr="002757FA">
        <w:rPr>
          <w:rFonts w:ascii="Arial" w:hAnsi="Arial"/>
          <w:sz w:val="20"/>
          <w:szCs w:val="20"/>
        </w:rPr>
        <w:t xml:space="preserve"> act on a particle. The work </w:t>
      </w:r>
      <w:r w:rsidR="00345EBF" w:rsidRPr="002757FA">
        <w:rPr>
          <w:rFonts w:ascii="Arial" w:hAnsi="Arial"/>
          <w:position w:val="-10"/>
          <w:sz w:val="20"/>
          <w:szCs w:val="20"/>
        </w:rPr>
        <w:object w:dxaOrig="1140" w:dyaOrig="420">
          <v:shape id="_x0000_i1045" type="#_x0000_t75" style="width:56.95pt;height:20.95pt" o:ole="">
            <v:imagedata r:id="rId48" o:title=""/>
          </v:shape>
          <o:OLEObject Type="Embed" ProgID="Equation.DSMT4" ShapeID="_x0000_i1045" DrawAspect="Content" ObjectID="_1411234387" r:id="rId49"/>
        </w:object>
      </w:r>
      <w:r w:rsidR="00345EBF" w:rsidRPr="002757FA">
        <w:rPr>
          <w:rFonts w:ascii="Arial" w:hAnsi="Arial"/>
          <w:sz w:val="20"/>
          <w:szCs w:val="20"/>
        </w:rPr>
        <w:t xml:space="preserve">to the point B with position vector </w:t>
      </w:r>
      <w:r w:rsidR="00345EBF" w:rsidRPr="002757FA">
        <w:rPr>
          <w:rFonts w:ascii="Arial" w:hAnsi="Arial"/>
          <w:position w:val="-10"/>
          <w:sz w:val="20"/>
          <w:szCs w:val="20"/>
        </w:rPr>
        <w:object w:dxaOrig="999" w:dyaOrig="420">
          <v:shape id="_x0000_i1046" type="#_x0000_t75" style="width:50.25pt;height:20.95pt" o:ole="">
            <v:imagedata r:id="rId50" o:title=""/>
          </v:shape>
          <o:OLEObject Type="Embed" ProgID="Equation.DSMT4" ShapeID="_x0000_i1046" DrawAspect="Content" ObjectID="_1411234388" r:id="rId51"/>
        </w:object>
      </w:r>
      <w:r w:rsidR="00345EBF" w:rsidRPr="002757FA">
        <w:rPr>
          <w:rFonts w:ascii="Arial" w:hAnsi="Arial"/>
          <w:sz w:val="20"/>
          <w:szCs w:val="20"/>
        </w:rPr>
        <w:t>is</w:t>
      </w:r>
    </w:p>
    <w:p w:rsidR="00096B5F" w:rsidRPr="002757FA" w:rsidRDefault="00345EBF" w:rsidP="00685E6E">
      <w:pPr>
        <w:spacing w:after="0" w:line="360" w:lineRule="auto"/>
        <w:ind w:left="720" w:hanging="720"/>
        <w:rPr>
          <w:rFonts w:ascii="Arial" w:hAnsi="Arial"/>
          <w:sz w:val="20"/>
          <w:szCs w:val="20"/>
        </w:rPr>
      </w:pPr>
      <w:r w:rsidRPr="002757FA">
        <w:rPr>
          <w:rFonts w:ascii="Arial" w:hAnsi="Arial"/>
          <w:sz w:val="20"/>
          <w:szCs w:val="20"/>
        </w:rPr>
        <w:tab/>
        <w:t>(a)</w:t>
      </w:r>
      <w:r w:rsidR="00096B5F" w:rsidRPr="002757FA">
        <w:rPr>
          <w:rFonts w:ascii="Arial" w:hAnsi="Arial"/>
          <w:sz w:val="20"/>
          <w:szCs w:val="20"/>
        </w:rPr>
        <w:t xml:space="preserve"> 15</w:t>
      </w:r>
      <w:r w:rsidR="00096B5F" w:rsidRPr="002757FA">
        <w:rPr>
          <w:rFonts w:ascii="Arial" w:hAnsi="Arial"/>
          <w:sz w:val="20"/>
          <w:szCs w:val="20"/>
        </w:rPr>
        <w:tab/>
      </w:r>
      <w:r w:rsidR="00096B5F" w:rsidRPr="002757FA">
        <w:rPr>
          <w:rFonts w:ascii="Arial" w:hAnsi="Arial"/>
          <w:sz w:val="20"/>
          <w:szCs w:val="20"/>
        </w:rPr>
        <w:tab/>
      </w:r>
      <w:r w:rsidR="00096B5F" w:rsidRPr="002757FA">
        <w:rPr>
          <w:rFonts w:ascii="Arial" w:hAnsi="Arial"/>
          <w:sz w:val="20"/>
          <w:szCs w:val="20"/>
        </w:rPr>
        <w:tab/>
        <w:t>(b) 13</w:t>
      </w:r>
      <w:r w:rsidR="00096B5F" w:rsidRPr="002757FA">
        <w:rPr>
          <w:rFonts w:ascii="Arial" w:hAnsi="Arial"/>
          <w:sz w:val="20"/>
          <w:szCs w:val="20"/>
        </w:rPr>
        <w:tab/>
      </w:r>
      <w:r w:rsidR="00096B5F" w:rsidRPr="002757FA">
        <w:rPr>
          <w:rFonts w:ascii="Arial" w:hAnsi="Arial"/>
          <w:sz w:val="20"/>
          <w:szCs w:val="20"/>
        </w:rPr>
        <w:tab/>
      </w:r>
      <w:r w:rsidR="00096B5F" w:rsidRPr="002757FA">
        <w:rPr>
          <w:rFonts w:ascii="Arial" w:hAnsi="Arial"/>
          <w:sz w:val="20"/>
          <w:szCs w:val="20"/>
        </w:rPr>
        <w:tab/>
        <w:t xml:space="preserve">(c) </w:t>
      </w:r>
      <w:r w:rsidR="00096B5F" w:rsidRPr="002757FA">
        <w:rPr>
          <w:rFonts w:ascii="Arial" w:hAnsi="Arial"/>
          <w:position w:val="-6"/>
          <w:sz w:val="20"/>
          <w:szCs w:val="20"/>
        </w:rPr>
        <w:object w:dxaOrig="440" w:dyaOrig="300">
          <v:shape id="_x0000_i1047" type="#_x0000_t75" style="width:21.75pt;height:15.05pt" o:ole="">
            <v:imagedata r:id="rId52" o:title=""/>
          </v:shape>
          <o:OLEObject Type="Embed" ProgID="Equation.DSMT4" ShapeID="_x0000_i1047" DrawAspect="Content" ObjectID="_1411234389" r:id="rId53"/>
        </w:object>
      </w:r>
      <w:r w:rsidR="00096B5F" w:rsidRPr="002757FA">
        <w:rPr>
          <w:rFonts w:ascii="Arial" w:hAnsi="Arial"/>
          <w:sz w:val="20"/>
          <w:szCs w:val="20"/>
        </w:rPr>
        <w:tab/>
      </w:r>
      <w:r w:rsidR="00096B5F" w:rsidRPr="002757FA">
        <w:rPr>
          <w:rFonts w:ascii="Arial" w:hAnsi="Arial"/>
          <w:sz w:val="20"/>
          <w:szCs w:val="20"/>
        </w:rPr>
        <w:tab/>
      </w:r>
      <w:r w:rsidR="00096B5F" w:rsidRPr="002757FA">
        <w:rPr>
          <w:rFonts w:ascii="Arial" w:hAnsi="Arial"/>
          <w:sz w:val="20"/>
          <w:szCs w:val="20"/>
        </w:rPr>
        <w:tab/>
        <w:t xml:space="preserve">(d) none of these </w:t>
      </w:r>
    </w:p>
    <w:p w:rsidR="00FE1585" w:rsidRPr="002757FA" w:rsidRDefault="00096B5F" w:rsidP="00685E6E">
      <w:pPr>
        <w:spacing w:after="0" w:line="360" w:lineRule="auto"/>
        <w:ind w:left="720" w:hanging="720"/>
        <w:rPr>
          <w:rFonts w:ascii="Arial" w:hAnsi="Arial"/>
          <w:sz w:val="20"/>
          <w:szCs w:val="20"/>
        </w:rPr>
      </w:pPr>
      <w:proofErr w:type="gramStart"/>
      <w:r w:rsidRPr="002757FA">
        <w:rPr>
          <w:rFonts w:ascii="Arial" w:hAnsi="Arial"/>
          <w:sz w:val="20"/>
          <w:szCs w:val="20"/>
        </w:rPr>
        <w:t>Q 6.</w:t>
      </w:r>
      <w:proofErr w:type="gramEnd"/>
      <w:r w:rsidRPr="002757FA">
        <w:rPr>
          <w:rFonts w:ascii="Arial" w:hAnsi="Arial"/>
          <w:sz w:val="20"/>
          <w:szCs w:val="20"/>
        </w:rPr>
        <w:tab/>
      </w:r>
      <w:r w:rsidR="00C62D2F" w:rsidRPr="002757FA">
        <w:rPr>
          <w:rFonts w:ascii="Arial" w:hAnsi="Arial"/>
          <w:sz w:val="20"/>
          <w:szCs w:val="20"/>
        </w:rPr>
        <w:t xml:space="preserve">The vertices of a triangle ABC are </w:t>
      </w:r>
      <w:proofErr w:type="gramStart"/>
      <w:r w:rsidR="00C62D2F" w:rsidRPr="002757FA">
        <w:rPr>
          <w:rFonts w:ascii="Arial" w:hAnsi="Arial"/>
          <w:sz w:val="20"/>
          <w:szCs w:val="20"/>
        </w:rPr>
        <w:t>A(</w:t>
      </w:r>
      <w:proofErr w:type="gramEnd"/>
      <w:r w:rsidR="00C62D2F" w:rsidRPr="002757FA">
        <w:rPr>
          <w:rFonts w:ascii="Arial" w:hAnsi="Arial"/>
          <w:sz w:val="20"/>
          <w:szCs w:val="20"/>
        </w:rPr>
        <w:t xml:space="preserve">–1, 0, 2), B(1,2, 0) </w:t>
      </w:r>
      <w:r w:rsidR="00FE1585" w:rsidRPr="002757FA">
        <w:rPr>
          <w:rFonts w:ascii="Arial" w:hAnsi="Arial"/>
          <w:sz w:val="20"/>
          <w:szCs w:val="20"/>
        </w:rPr>
        <w:t xml:space="preserve">and C(2, 3, 4). The moment of a force of magnitude 10 acting at A along AB about C is </w:t>
      </w:r>
    </w:p>
    <w:p w:rsidR="00FE1585" w:rsidRPr="002757FA" w:rsidRDefault="00FE1585" w:rsidP="00685E6E">
      <w:pPr>
        <w:spacing w:after="0" w:line="360" w:lineRule="auto"/>
        <w:ind w:left="720" w:hanging="720"/>
        <w:rPr>
          <w:rFonts w:ascii="Arial" w:hAnsi="Arial"/>
          <w:sz w:val="20"/>
          <w:szCs w:val="20"/>
        </w:rPr>
      </w:pPr>
      <w:r w:rsidRPr="002757FA">
        <w:rPr>
          <w:rFonts w:ascii="Arial" w:hAnsi="Arial"/>
          <w:sz w:val="20"/>
          <w:szCs w:val="20"/>
        </w:rPr>
        <w:tab/>
        <w:t xml:space="preserve">(a) </w:t>
      </w:r>
      <w:r w:rsidRPr="002757FA">
        <w:rPr>
          <w:rFonts w:ascii="Arial" w:hAnsi="Arial"/>
          <w:position w:val="-22"/>
          <w:sz w:val="20"/>
          <w:szCs w:val="20"/>
        </w:rPr>
        <w:object w:dxaOrig="600" w:dyaOrig="600">
          <v:shape id="_x0000_i1048" type="#_x0000_t75" style="width:30.15pt;height:30.15pt" o:ole="">
            <v:imagedata r:id="rId54" o:title=""/>
          </v:shape>
          <o:OLEObject Type="Embed" ProgID="Equation.DSMT4" ShapeID="_x0000_i1048" DrawAspect="Content" ObjectID="_1411234390" r:id="rId55"/>
        </w:object>
      </w:r>
      <w:r w:rsidRPr="002757FA">
        <w:rPr>
          <w:rFonts w:ascii="Arial" w:hAnsi="Arial"/>
          <w:sz w:val="20"/>
          <w:szCs w:val="20"/>
        </w:rPr>
        <w:tab/>
      </w:r>
      <w:r w:rsidRPr="002757FA">
        <w:rPr>
          <w:rFonts w:ascii="Arial" w:hAnsi="Arial"/>
          <w:sz w:val="20"/>
          <w:szCs w:val="20"/>
        </w:rPr>
        <w:tab/>
      </w:r>
      <w:proofErr w:type="gramStart"/>
      <w:r w:rsidRPr="002757FA">
        <w:rPr>
          <w:rFonts w:ascii="Arial" w:hAnsi="Arial"/>
          <w:sz w:val="20"/>
          <w:szCs w:val="20"/>
        </w:rPr>
        <w:t xml:space="preserve">(b) </w:t>
      </w:r>
      <w:r w:rsidRPr="002757FA">
        <w:rPr>
          <w:rFonts w:ascii="Arial" w:hAnsi="Arial"/>
          <w:position w:val="-6"/>
          <w:sz w:val="20"/>
          <w:szCs w:val="20"/>
        </w:rPr>
        <w:object w:dxaOrig="560" w:dyaOrig="300">
          <v:shape id="_x0000_i1049" type="#_x0000_t75" style="width:27.65pt;height:15.05pt" o:ole="">
            <v:imagedata r:id="rId56" o:title=""/>
          </v:shape>
          <o:OLEObject Type="Embed" ProgID="Equation.DSMT4" ShapeID="_x0000_i1049" DrawAspect="Content" ObjectID="_1411234391" r:id="rId57"/>
        </w:object>
      </w:r>
      <w:r w:rsidRPr="002757FA">
        <w:rPr>
          <w:rFonts w:ascii="Arial" w:hAnsi="Arial"/>
          <w:sz w:val="20"/>
          <w:szCs w:val="20"/>
        </w:rPr>
        <w:tab/>
      </w:r>
      <w:r w:rsidRPr="002757FA">
        <w:rPr>
          <w:rFonts w:ascii="Arial" w:hAnsi="Arial"/>
          <w:sz w:val="20"/>
          <w:szCs w:val="20"/>
        </w:rPr>
        <w:tab/>
        <w:t>(c)</w:t>
      </w:r>
      <w:proofErr w:type="gramEnd"/>
      <w:r w:rsidRPr="002757FA">
        <w:rPr>
          <w:rFonts w:ascii="Arial" w:hAnsi="Arial"/>
          <w:sz w:val="20"/>
          <w:szCs w:val="20"/>
        </w:rPr>
        <w:t xml:space="preserve"> </w:t>
      </w:r>
      <w:r w:rsidRPr="002757FA">
        <w:rPr>
          <w:rFonts w:ascii="Arial" w:hAnsi="Arial"/>
          <w:position w:val="-24"/>
          <w:sz w:val="20"/>
          <w:szCs w:val="20"/>
        </w:rPr>
        <w:object w:dxaOrig="360" w:dyaOrig="580">
          <v:shape id="_x0000_i1050" type="#_x0000_t75" style="width:18.4pt;height:29.3pt" o:ole="">
            <v:imagedata r:id="rId58" o:title=""/>
          </v:shape>
          <o:OLEObject Type="Embed" ProgID="Equation.DSMT4" ShapeID="_x0000_i1050" DrawAspect="Content" ObjectID="_1411234392" r:id="rId59"/>
        </w:object>
      </w:r>
      <w:r w:rsidRPr="002757FA">
        <w:rPr>
          <w:rFonts w:ascii="Arial" w:hAnsi="Arial"/>
          <w:sz w:val="20"/>
          <w:szCs w:val="20"/>
        </w:rPr>
        <w:tab/>
      </w:r>
      <w:r w:rsidRPr="002757FA">
        <w:rPr>
          <w:rFonts w:ascii="Arial" w:hAnsi="Arial"/>
          <w:sz w:val="20"/>
          <w:szCs w:val="20"/>
        </w:rPr>
        <w:tab/>
      </w:r>
      <w:r w:rsidRPr="002757FA">
        <w:rPr>
          <w:rFonts w:ascii="Arial" w:hAnsi="Arial"/>
          <w:sz w:val="20"/>
          <w:szCs w:val="20"/>
        </w:rPr>
        <w:tab/>
        <w:t xml:space="preserve">(d) none of these </w:t>
      </w:r>
    </w:p>
    <w:p w:rsidR="008A6D99" w:rsidRPr="002757FA" w:rsidRDefault="00FE1585" w:rsidP="00685E6E">
      <w:pPr>
        <w:spacing w:after="0" w:line="360" w:lineRule="auto"/>
        <w:ind w:left="720" w:hanging="720"/>
        <w:rPr>
          <w:rFonts w:ascii="Arial" w:hAnsi="Arial"/>
          <w:sz w:val="20"/>
          <w:szCs w:val="20"/>
        </w:rPr>
      </w:pPr>
      <w:proofErr w:type="gramStart"/>
      <w:r w:rsidRPr="002757FA">
        <w:rPr>
          <w:rFonts w:ascii="Arial" w:hAnsi="Arial"/>
          <w:sz w:val="20"/>
          <w:szCs w:val="20"/>
        </w:rPr>
        <w:lastRenderedPageBreak/>
        <w:t>Q 7.</w:t>
      </w:r>
      <w:proofErr w:type="gramEnd"/>
      <w:r w:rsidRPr="002757FA">
        <w:rPr>
          <w:rFonts w:ascii="Arial" w:hAnsi="Arial"/>
          <w:sz w:val="20"/>
          <w:szCs w:val="20"/>
        </w:rPr>
        <w:tab/>
      </w:r>
      <w:r w:rsidR="00ED121E" w:rsidRPr="002757FA">
        <w:rPr>
          <w:rFonts w:ascii="Arial" w:hAnsi="Arial"/>
          <w:sz w:val="20"/>
          <w:szCs w:val="20"/>
        </w:rPr>
        <w:t xml:space="preserve">The vector </w:t>
      </w:r>
      <w:r w:rsidR="001A4231" w:rsidRPr="002757FA">
        <w:rPr>
          <w:rFonts w:ascii="Arial" w:hAnsi="Arial"/>
          <w:sz w:val="20"/>
          <w:szCs w:val="20"/>
        </w:rPr>
        <w:t xml:space="preserve">moment about the point </w:t>
      </w:r>
      <w:r w:rsidR="009C1B05" w:rsidRPr="002757FA">
        <w:rPr>
          <w:rFonts w:ascii="Arial" w:hAnsi="Arial"/>
          <w:position w:val="-10"/>
          <w:sz w:val="20"/>
          <w:szCs w:val="20"/>
        </w:rPr>
        <w:object w:dxaOrig="999" w:dyaOrig="420">
          <v:shape id="_x0000_i1051" type="#_x0000_t75" style="width:50.25pt;height:20.95pt" o:ole="">
            <v:imagedata r:id="rId60" o:title=""/>
          </v:shape>
          <o:OLEObject Type="Embed" ProgID="Equation.DSMT4" ShapeID="_x0000_i1051" DrawAspect="Content" ObjectID="_1411234393" r:id="rId61"/>
        </w:object>
      </w:r>
      <w:r w:rsidR="00655C46" w:rsidRPr="002757FA">
        <w:rPr>
          <w:rFonts w:ascii="Arial" w:hAnsi="Arial"/>
          <w:sz w:val="20"/>
          <w:szCs w:val="20"/>
        </w:rPr>
        <w:t xml:space="preserve">of the resultant of the forces </w:t>
      </w:r>
      <w:r w:rsidR="009C1B05" w:rsidRPr="002757FA">
        <w:rPr>
          <w:rFonts w:ascii="Arial" w:hAnsi="Arial"/>
          <w:position w:val="-10"/>
          <w:sz w:val="20"/>
          <w:szCs w:val="20"/>
        </w:rPr>
        <w:object w:dxaOrig="999" w:dyaOrig="420">
          <v:shape id="_x0000_i1052" type="#_x0000_t75" style="width:50.25pt;height:20.95pt" o:ole="">
            <v:imagedata r:id="rId62" o:title=""/>
          </v:shape>
          <o:OLEObject Type="Embed" ProgID="Equation.DSMT4" ShapeID="_x0000_i1052" DrawAspect="Content" ObjectID="_1411234394" r:id="rId63"/>
        </w:object>
      </w:r>
      <w:r w:rsidR="00461E3A" w:rsidRPr="002757FA">
        <w:rPr>
          <w:rFonts w:ascii="Arial" w:hAnsi="Arial"/>
          <w:sz w:val="20"/>
          <w:szCs w:val="20"/>
        </w:rPr>
        <w:t xml:space="preserve">and </w:t>
      </w:r>
      <w:r w:rsidR="009C1B05" w:rsidRPr="002757FA">
        <w:rPr>
          <w:rFonts w:ascii="Arial" w:hAnsi="Arial"/>
          <w:position w:val="-10"/>
          <w:sz w:val="20"/>
          <w:szCs w:val="20"/>
        </w:rPr>
        <w:object w:dxaOrig="740" w:dyaOrig="420">
          <v:shape id="_x0000_i1053" type="#_x0000_t75" style="width:36.85pt;height:20.95pt" o:ole="">
            <v:imagedata r:id="rId64" o:title=""/>
          </v:shape>
          <o:OLEObject Type="Embed" ProgID="Equation.DSMT4" ShapeID="_x0000_i1053" DrawAspect="Content" ObjectID="_1411234395" r:id="rId65"/>
        </w:object>
      </w:r>
      <w:r w:rsidR="00461E3A" w:rsidRPr="002757FA">
        <w:rPr>
          <w:rFonts w:ascii="Arial" w:hAnsi="Arial"/>
          <w:sz w:val="20"/>
          <w:szCs w:val="20"/>
        </w:rPr>
        <w:t xml:space="preserve"> acting at the point </w:t>
      </w:r>
      <w:r w:rsidR="009C1B05" w:rsidRPr="002757FA">
        <w:rPr>
          <w:rFonts w:ascii="Arial" w:hAnsi="Arial"/>
          <w:position w:val="-10"/>
          <w:sz w:val="20"/>
          <w:szCs w:val="20"/>
        </w:rPr>
        <w:object w:dxaOrig="999" w:dyaOrig="420">
          <v:shape id="_x0000_i1054" type="#_x0000_t75" style="width:50.25pt;height:20.95pt" o:ole="">
            <v:imagedata r:id="rId66" o:title=""/>
          </v:shape>
          <o:OLEObject Type="Embed" ProgID="Equation.DSMT4" ShapeID="_x0000_i1054" DrawAspect="Content" ObjectID="_1411234396" r:id="rId67"/>
        </w:object>
      </w:r>
      <w:r w:rsidR="008A6D99" w:rsidRPr="002757FA">
        <w:rPr>
          <w:rFonts w:ascii="Arial" w:hAnsi="Arial"/>
          <w:sz w:val="20"/>
          <w:szCs w:val="20"/>
        </w:rPr>
        <w:t xml:space="preserve">is </w:t>
      </w:r>
    </w:p>
    <w:p w:rsidR="00982A02" w:rsidRPr="002757FA" w:rsidRDefault="008A6D99" w:rsidP="00685E6E">
      <w:pPr>
        <w:spacing w:after="0" w:line="360" w:lineRule="auto"/>
        <w:ind w:left="720" w:hanging="720"/>
        <w:rPr>
          <w:rFonts w:ascii="Arial" w:hAnsi="Arial"/>
          <w:sz w:val="20"/>
          <w:szCs w:val="20"/>
        </w:rPr>
      </w:pPr>
      <w:r w:rsidRPr="002757FA">
        <w:rPr>
          <w:rFonts w:ascii="Arial" w:hAnsi="Arial"/>
          <w:sz w:val="20"/>
          <w:szCs w:val="20"/>
        </w:rPr>
        <w:tab/>
        <w:t xml:space="preserve">(a) </w:t>
      </w:r>
      <w:r w:rsidR="009C1B05" w:rsidRPr="002757FA">
        <w:rPr>
          <w:rFonts w:ascii="Arial" w:hAnsi="Arial"/>
          <w:position w:val="-10"/>
          <w:sz w:val="20"/>
          <w:szCs w:val="20"/>
        </w:rPr>
        <w:object w:dxaOrig="1020" w:dyaOrig="420">
          <v:shape id="_x0000_i1055" type="#_x0000_t75" style="width:51.05pt;height:20.95pt" o:ole="">
            <v:imagedata r:id="rId68" o:title=""/>
          </v:shape>
          <o:OLEObject Type="Embed" ProgID="Equation.DSMT4" ShapeID="_x0000_i1055" DrawAspect="Content" ObjectID="_1411234397" r:id="rId69"/>
        </w:object>
      </w:r>
      <w:r w:rsidR="00982A02" w:rsidRPr="002757FA">
        <w:rPr>
          <w:rFonts w:ascii="Arial" w:hAnsi="Arial"/>
          <w:sz w:val="20"/>
          <w:szCs w:val="20"/>
        </w:rPr>
        <w:tab/>
      </w:r>
      <w:r w:rsidR="00982A02" w:rsidRPr="002757FA">
        <w:rPr>
          <w:rFonts w:ascii="Arial" w:hAnsi="Arial"/>
          <w:sz w:val="20"/>
          <w:szCs w:val="20"/>
        </w:rPr>
        <w:tab/>
      </w:r>
      <w:proofErr w:type="gramStart"/>
      <w:r w:rsidR="00982A02" w:rsidRPr="002757FA">
        <w:rPr>
          <w:rFonts w:ascii="Arial" w:hAnsi="Arial"/>
          <w:sz w:val="20"/>
          <w:szCs w:val="20"/>
        </w:rPr>
        <w:t xml:space="preserve">(b) </w:t>
      </w:r>
      <w:r w:rsidR="009C1B05" w:rsidRPr="002757FA">
        <w:rPr>
          <w:rFonts w:ascii="Arial" w:hAnsi="Arial"/>
          <w:position w:val="-10"/>
          <w:sz w:val="20"/>
          <w:szCs w:val="20"/>
        </w:rPr>
        <w:object w:dxaOrig="999" w:dyaOrig="420">
          <v:shape id="_x0000_i1056" type="#_x0000_t75" style="width:50.25pt;height:20.95pt" o:ole="">
            <v:imagedata r:id="rId70" o:title=""/>
          </v:shape>
          <o:OLEObject Type="Embed" ProgID="Equation.DSMT4" ShapeID="_x0000_i1056" DrawAspect="Content" ObjectID="_1411234398" r:id="rId71"/>
        </w:object>
      </w:r>
      <w:r w:rsidR="00982A02" w:rsidRPr="002757FA">
        <w:rPr>
          <w:rFonts w:ascii="Arial" w:hAnsi="Arial"/>
          <w:sz w:val="20"/>
          <w:szCs w:val="20"/>
        </w:rPr>
        <w:tab/>
      </w:r>
      <w:r w:rsidR="00982A02" w:rsidRPr="002757FA">
        <w:rPr>
          <w:rFonts w:ascii="Arial" w:hAnsi="Arial"/>
          <w:sz w:val="20"/>
          <w:szCs w:val="20"/>
        </w:rPr>
        <w:tab/>
        <w:t>(c)</w:t>
      </w:r>
      <w:proofErr w:type="gramEnd"/>
      <w:r w:rsidR="00982A02" w:rsidRPr="002757FA">
        <w:rPr>
          <w:rFonts w:ascii="Arial" w:hAnsi="Arial"/>
          <w:sz w:val="20"/>
          <w:szCs w:val="20"/>
        </w:rPr>
        <w:t xml:space="preserve"> </w:t>
      </w:r>
      <w:r w:rsidR="009C1B05" w:rsidRPr="002757FA">
        <w:rPr>
          <w:rFonts w:ascii="Arial" w:hAnsi="Arial"/>
          <w:position w:val="-10"/>
          <w:sz w:val="20"/>
          <w:szCs w:val="20"/>
        </w:rPr>
        <w:object w:dxaOrig="1020" w:dyaOrig="420">
          <v:shape id="_x0000_i1057" type="#_x0000_t75" style="width:51.05pt;height:20.95pt" o:ole="">
            <v:imagedata r:id="rId72" o:title=""/>
          </v:shape>
          <o:OLEObject Type="Embed" ProgID="Equation.DSMT4" ShapeID="_x0000_i1057" DrawAspect="Content" ObjectID="_1411234399" r:id="rId73"/>
        </w:object>
      </w:r>
      <w:r w:rsidR="00982A02" w:rsidRPr="002757FA">
        <w:rPr>
          <w:rFonts w:ascii="Arial" w:hAnsi="Arial"/>
          <w:sz w:val="20"/>
          <w:szCs w:val="20"/>
        </w:rPr>
        <w:tab/>
      </w:r>
      <w:r w:rsidR="00982A02" w:rsidRPr="002757FA">
        <w:rPr>
          <w:rFonts w:ascii="Arial" w:hAnsi="Arial"/>
          <w:sz w:val="20"/>
          <w:szCs w:val="20"/>
        </w:rPr>
        <w:tab/>
        <w:t xml:space="preserve">(d) none of these </w:t>
      </w:r>
    </w:p>
    <w:p w:rsidR="00C90759" w:rsidRPr="002757FA" w:rsidRDefault="00982A02" w:rsidP="00685E6E">
      <w:pPr>
        <w:spacing w:after="0" w:line="360" w:lineRule="auto"/>
        <w:ind w:left="720" w:hanging="720"/>
        <w:rPr>
          <w:rFonts w:ascii="Arial" w:hAnsi="Arial"/>
          <w:sz w:val="20"/>
          <w:szCs w:val="20"/>
        </w:rPr>
      </w:pPr>
      <w:proofErr w:type="gramStart"/>
      <w:r w:rsidRPr="002757FA">
        <w:rPr>
          <w:rFonts w:ascii="Arial" w:hAnsi="Arial"/>
          <w:sz w:val="20"/>
          <w:szCs w:val="20"/>
        </w:rPr>
        <w:t>Q 8.</w:t>
      </w:r>
      <w:proofErr w:type="gramEnd"/>
      <w:r w:rsidRPr="002757FA">
        <w:rPr>
          <w:rFonts w:ascii="Arial" w:hAnsi="Arial"/>
          <w:sz w:val="20"/>
          <w:szCs w:val="20"/>
        </w:rPr>
        <w:tab/>
      </w:r>
      <w:r w:rsidR="00F63AE9" w:rsidRPr="002757FA">
        <w:rPr>
          <w:rFonts w:ascii="Arial" w:hAnsi="Arial"/>
          <w:sz w:val="20"/>
          <w:szCs w:val="20"/>
        </w:rPr>
        <w:t xml:space="preserve">A rigid body is rotating </w:t>
      </w:r>
      <w:r w:rsidR="002B23BE" w:rsidRPr="002757FA">
        <w:rPr>
          <w:rFonts w:ascii="Arial" w:hAnsi="Arial"/>
          <w:sz w:val="20"/>
          <w:szCs w:val="20"/>
        </w:rPr>
        <w:t xml:space="preserve">at 5 radians per second </w:t>
      </w:r>
      <w:r w:rsidR="00B11BBE" w:rsidRPr="002757FA">
        <w:rPr>
          <w:rFonts w:ascii="Arial" w:hAnsi="Arial"/>
          <w:sz w:val="20"/>
          <w:szCs w:val="20"/>
        </w:rPr>
        <w:t xml:space="preserve">about an axis AB, where </w:t>
      </w:r>
      <w:proofErr w:type="gramStart"/>
      <w:r w:rsidR="00B11BBE" w:rsidRPr="002757FA">
        <w:rPr>
          <w:rFonts w:ascii="Arial" w:hAnsi="Arial"/>
          <w:sz w:val="20"/>
          <w:szCs w:val="20"/>
        </w:rPr>
        <w:t>A and</w:t>
      </w:r>
      <w:proofErr w:type="gramEnd"/>
      <w:r w:rsidR="00B11BBE" w:rsidRPr="002757FA">
        <w:rPr>
          <w:rFonts w:ascii="Arial" w:hAnsi="Arial"/>
          <w:sz w:val="20"/>
          <w:szCs w:val="20"/>
        </w:rPr>
        <w:t xml:space="preserve"> B </w:t>
      </w:r>
      <w:r w:rsidR="006B15A8" w:rsidRPr="002757FA">
        <w:rPr>
          <w:rFonts w:ascii="Arial" w:hAnsi="Arial"/>
          <w:sz w:val="20"/>
          <w:szCs w:val="20"/>
        </w:rPr>
        <w:t xml:space="preserve">are points whose position vectors are </w:t>
      </w:r>
      <w:r w:rsidR="009C1B05" w:rsidRPr="002757FA">
        <w:rPr>
          <w:rFonts w:ascii="Arial" w:hAnsi="Arial"/>
          <w:position w:val="-10"/>
          <w:sz w:val="20"/>
          <w:szCs w:val="20"/>
        </w:rPr>
        <w:object w:dxaOrig="880" w:dyaOrig="420">
          <v:shape id="_x0000_i1058" type="#_x0000_t75" style="width:44.35pt;height:20.95pt" o:ole="">
            <v:imagedata r:id="rId74" o:title=""/>
          </v:shape>
          <o:OLEObject Type="Embed" ProgID="Equation.DSMT4" ShapeID="_x0000_i1058" DrawAspect="Content" ObjectID="_1411234400" r:id="rId75"/>
        </w:object>
      </w:r>
      <w:r w:rsidR="00E20D1F" w:rsidRPr="002757FA">
        <w:rPr>
          <w:rFonts w:ascii="Arial" w:hAnsi="Arial"/>
          <w:sz w:val="20"/>
          <w:szCs w:val="20"/>
        </w:rPr>
        <w:t xml:space="preserve"> and </w:t>
      </w:r>
      <w:r w:rsidR="009C1B05" w:rsidRPr="002757FA">
        <w:rPr>
          <w:rFonts w:ascii="Arial" w:hAnsi="Arial"/>
          <w:position w:val="-10"/>
          <w:sz w:val="20"/>
          <w:szCs w:val="20"/>
        </w:rPr>
        <w:object w:dxaOrig="1140" w:dyaOrig="420">
          <v:shape id="_x0000_i1059" type="#_x0000_t75" style="width:56.95pt;height:20.95pt" o:ole="">
            <v:imagedata r:id="rId76" o:title=""/>
          </v:shape>
          <o:OLEObject Type="Embed" ProgID="Equation.DSMT4" ShapeID="_x0000_i1059" DrawAspect="Content" ObjectID="_1411234401" r:id="rId77"/>
        </w:object>
      </w:r>
      <w:r w:rsidR="00E20D1F" w:rsidRPr="002757FA">
        <w:rPr>
          <w:rFonts w:ascii="Arial" w:hAnsi="Arial"/>
          <w:sz w:val="20"/>
          <w:szCs w:val="20"/>
        </w:rPr>
        <w:t xml:space="preserve">respectively. The velocity of the </w:t>
      </w:r>
      <w:r w:rsidR="00F727E2" w:rsidRPr="002757FA">
        <w:rPr>
          <w:rFonts w:ascii="Arial" w:hAnsi="Arial"/>
          <w:sz w:val="20"/>
          <w:szCs w:val="20"/>
        </w:rPr>
        <w:t xml:space="preserve">particle of the body at the </w:t>
      </w:r>
      <w:r w:rsidR="00AF4E84" w:rsidRPr="002757FA">
        <w:rPr>
          <w:rFonts w:ascii="Arial" w:hAnsi="Arial"/>
          <w:sz w:val="20"/>
          <w:szCs w:val="20"/>
        </w:rPr>
        <w:t xml:space="preserve">point whose </w:t>
      </w:r>
      <w:r w:rsidR="00C11167" w:rsidRPr="002757FA">
        <w:rPr>
          <w:rFonts w:ascii="Arial" w:hAnsi="Arial"/>
          <w:sz w:val="20"/>
          <w:szCs w:val="20"/>
        </w:rPr>
        <w:t xml:space="preserve">position vector </w:t>
      </w:r>
      <w:r w:rsidR="00C90759" w:rsidRPr="002757FA">
        <w:rPr>
          <w:rFonts w:ascii="Arial" w:hAnsi="Arial"/>
          <w:sz w:val="20"/>
          <w:szCs w:val="20"/>
        </w:rPr>
        <w:t xml:space="preserve">is </w:t>
      </w:r>
      <w:r w:rsidR="009C1B05" w:rsidRPr="002757FA">
        <w:rPr>
          <w:rFonts w:ascii="Arial" w:hAnsi="Arial"/>
          <w:position w:val="-10"/>
          <w:sz w:val="20"/>
          <w:szCs w:val="20"/>
        </w:rPr>
        <w:object w:dxaOrig="999" w:dyaOrig="420">
          <v:shape id="_x0000_i1060" type="#_x0000_t75" style="width:50.25pt;height:20.95pt" o:ole="">
            <v:imagedata r:id="rId78" o:title=""/>
          </v:shape>
          <o:OLEObject Type="Embed" ProgID="Equation.DSMT4" ShapeID="_x0000_i1060" DrawAspect="Content" ObjectID="_1411234402" r:id="rId79"/>
        </w:object>
      </w:r>
      <w:r w:rsidR="00C90759" w:rsidRPr="002757FA">
        <w:rPr>
          <w:rFonts w:ascii="Arial" w:hAnsi="Arial"/>
          <w:sz w:val="20"/>
          <w:szCs w:val="20"/>
        </w:rPr>
        <w:t xml:space="preserve">is </w:t>
      </w:r>
    </w:p>
    <w:p w:rsidR="00E37F7F" w:rsidRPr="002757FA" w:rsidRDefault="00C90759" w:rsidP="00685E6E">
      <w:pPr>
        <w:spacing w:after="0" w:line="360" w:lineRule="auto"/>
        <w:ind w:left="720" w:hanging="720"/>
        <w:rPr>
          <w:rFonts w:ascii="Arial" w:hAnsi="Arial"/>
          <w:sz w:val="20"/>
          <w:szCs w:val="20"/>
        </w:rPr>
      </w:pPr>
      <w:r w:rsidRPr="002757FA">
        <w:rPr>
          <w:rFonts w:ascii="Arial" w:hAnsi="Arial"/>
          <w:sz w:val="20"/>
          <w:szCs w:val="20"/>
        </w:rPr>
        <w:tab/>
        <w:t xml:space="preserve">(a) </w:t>
      </w:r>
      <w:r w:rsidR="009C1B05" w:rsidRPr="002757FA">
        <w:rPr>
          <w:rFonts w:ascii="Arial" w:hAnsi="Arial"/>
          <w:position w:val="-20"/>
          <w:sz w:val="20"/>
          <w:szCs w:val="20"/>
        </w:rPr>
        <w:object w:dxaOrig="1540" w:dyaOrig="540">
          <v:shape id="_x0000_i1061" type="#_x0000_t75" style="width:77pt;height:26.8pt" o:ole="">
            <v:imagedata r:id="rId80" o:title=""/>
          </v:shape>
          <o:OLEObject Type="Embed" ProgID="Equation.DSMT4" ShapeID="_x0000_i1061" DrawAspect="Content" ObjectID="_1411234403" r:id="rId81"/>
        </w:object>
      </w:r>
      <w:r w:rsidR="00E37F7F" w:rsidRPr="002757FA">
        <w:rPr>
          <w:rFonts w:ascii="Arial" w:hAnsi="Arial"/>
          <w:sz w:val="20"/>
          <w:szCs w:val="20"/>
        </w:rPr>
        <w:tab/>
      </w:r>
      <w:proofErr w:type="gramStart"/>
      <w:r w:rsidR="00E37F7F" w:rsidRPr="002757FA">
        <w:rPr>
          <w:rFonts w:ascii="Arial" w:hAnsi="Arial"/>
          <w:sz w:val="20"/>
          <w:szCs w:val="20"/>
        </w:rPr>
        <w:t xml:space="preserve">(b) </w:t>
      </w:r>
      <w:r w:rsidR="009C1B05" w:rsidRPr="002757FA">
        <w:rPr>
          <w:rFonts w:ascii="Arial" w:hAnsi="Arial"/>
          <w:position w:val="-20"/>
          <w:sz w:val="20"/>
          <w:szCs w:val="20"/>
        </w:rPr>
        <w:object w:dxaOrig="1440" w:dyaOrig="540">
          <v:shape id="_x0000_i1062" type="#_x0000_t75" style="width:1in;height:26.8pt" o:ole="">
            <v:imagedata r:id="rId82" o:title=""/>
          </v:shape>
          <o:OLEObject Type="Embed" ProgID="Equation.DSMT4" ShapeID="_x0000_i1062" DrawAspect="Content" ObjectID="_1411234404" r:id="rId83"/>
        </w:object>
      </w:r>
      <w:r w:rsidR="00E37F7F" w:rsidRPr="002757FA">
        <w:rPr>
          <w:rFonts w:ascii="Arial" w:hAnsi="Arial"/>
          <w:sz w:val="20"/>
          <w:szCs w:val="20"/>
        </w:rPr>
        <w:tab/>
        <w:t>(c)</w:t>
      </w:r>
      <w:proofErr w:type="gramEnd"/>
      <w:r w:rsidR="00E37F7F" w:rsidRPr="002757FA">
        <w:rPr>
          <w:rFonts w:ascii="Arial" w:hAnsi="Arial"/>
          <w:sz w:val="20"/>
          <w:szCs w:val="20"/>
        </w:rPr>
        <w:t xml:space="preserve"> </w:t>
      </w:r>
      <w:r w:rsidR="009C1B05" w:rsidRPr="002757FA">
        <w:rPr>
          <w:rFonts w:ascii="Arial" w:hAnsi="Arial"/>
          <w:position w:val="-20"/>
          <w:sz w:val="20"/>
          <w:szCs w:val="20"/>
        </w:rPr>
        <w:object w:dxaOrig="1540" w:dyaOrig="540">
          <v:shape id="_x0000_i1063" type="#_x0000_t75" style="width:77pt;height:26.8pt" o:ole="">
            <v:imagedata r:id="rId84" o:title=""/>
          </v:shape>
          <o:OLEObject Type="Embed" ProgID="Equation.DSMT4" ShapeID="_x0000_i1063" DrawAspect="Content" ObjectID="_1411234405" r:id="rId85"/>
        </w:object>
      </w:r>
      <w:r w:rsidR="00E37F7F" w:rsidRPr="002757FA">
        <w:rPr>
          <w:rFonts w:ascii="Arial" w:hAnsi="Arial"/>
          <w:sz w:val="20"/>
          <w:szCs w:val="20"/>
        </w:rPr>
        <w:tab/>
        <w:t xml:space="preserve">(d) none of these </w:t>
      </w:r>
    </w:p>
    <w:p w:rsidR="001038BC" w:rsidRPr="002757FA" w:rsidRDefault="001038BC" w:rsidP="001038BC">
      <w:pPr>
        <w:spacing w:after="0" w:line="360" w:lineRule="auto"/>
        <w:ind w:left="720" w:hanging="720"/>
        <w:jc w:val="center"/>
        <w:rPr>
          <w:rFonts w:ascii="Arial" w:hAnsi="Arial"/>
          <w:b/>
          <w:sz w:val="20"/>
          <w:szCs w:val="20"/>
        </w:rPr>
      </w:pPr>
    </w:p>
    <w:p w:rsidR="001038BC" w:rsidRPr="00540680" w:rsidRDefault="001038BC" w:rsidP="001038BC">
      <w:pPr>
        <w:spacing w:after="0" w:line="360" w:lineRule="auto"/>
        <w:ind w:left="720" w:hanging="720"/>
        <w:jc w:val="center"/>
        <w:rPr>
          <w:rFonts w:ascii="Arial" w:hAnsi="Arial"/>
          <w:b/>
          <w:sz w:val="26"/>
        </w:rPr>
      </w:pPr>
    </w:p>
    <w:p w:rsidR="001038BC" w:rsidRPr="00540680" w:rsidRDefault="001038BC" w:rsidP="001038BC">
      <w:pPr>
        <w:spacing w:after="0" w:line="360" w:lineRule="auto"/>
        <w:ind w:left="720" w:hanging="720"/>
        <w:jc w:val="center"/>
        <w:rPr>
          <w:rFonts w:ascii="Arial" w:hAnsi="Arial"/>
          <w:b/>
          <w:sz w:val="26"/>
        </w:rPr>
      </w:pPr>
      <w:r w:rsidRPr="00540680">
        <w:rPr>
          <w:rFonts w:ascii="Arial" w:hAnsi="Arial"/>
          <w:b/>
          <w:sz w:val="26"/>
        </w:rPr>
        <w:t>Type 2</w:t>
      </w:r>
    </w:p>
    <w:p w:rsidR="001038BC" w:rsidRPr="00540680" w:rsidRDefault="001038BC" w:rsidP="001038BC">
      <w:pPr>
        <w:spacing w:after="0" w:line="360" w:lineRule="auto"/>
        <w:ind w:left="720" w:hanging="720"/>
        <w:rPr>
          <w:rFonts w:ascii="Arial" w:hAnsi="Arial"/>
          <w:b/>
          <w:sz w:val="24"/>
        </w:rPr>
      </w:pPr>
      <w:r w:rsidRPr="00540680">
        <w:rPr>
          <w:rFonts w:ascii="Arial" w:hAnsi="Arial"/>
          <w:b/>
          <w:sz w:val="26"/>
        </w:rPr>
        <w:tab/>
      </w:r>
      <w:r w:rsidRPr="00540680">
        <w:rPr>
          <w:rFonts w:ascii="Arial" w:hAnsi="Arial"/>
          <w:b/>
          <w:sz w:val="24"/>
        </w:rPr>
        <w:t>Choose the correct options. One or more options may be correct.</w:t>
      </w:r>
    </w:p>
    <w:p w:rsidR="0093477A" w:rsidRPr="002757FA" w:rsidRDefault="00E37F7F" w:rsidP="00685E6E">
      <w:pPr>
        <w:spacing w:after="0" w:line="360" w:lineRule="auto"/>
        <w:ind w:left="720" w:hanging="720"/>
        <w:rPr>
          <w:rFonts w:ascii="Arial" w:hAnsi="Arial"/>
          <w:sz w:val="20"/>
          <w:szCs w:val="20"/>
        </w:rPr>
      </w:pPr>
      <w:proofErr w:type="gramStart"/>
      <w:r w:rsidRPr="002757FA">
        <w:rPr>
          <w:rFonts w:ascii="Arial" w:hAnsi="Arial"/>
          <w:sz w:val="20"/>
          <w:szCs w:val="20"/>
        </w:rPr>
        <w:t>Q 9.</w:t>
      </w:r>
      <w:proofErr w:type="gramEnd"/>
      <w:r w:rsidR="001038BC" w:rsidRPr="002757FA">
        <w:rPr>
          <w:rFonts w:ascii="Arial" w:hAnsi="Arial"/>
          <w:sz w:val="20"/>
          <w:szCs w:val="20"/>
        </w:rPr>
        <w:tab/>
      </w:r>
      <w:r w:rsidR="00B740E8" w:rsidRPr="002757FA">
        <w:rPr>
          <w:rFonts w:ascii="Arial" w:hAnsi="Arial"/>
          <w:sz w:val="20"/>
          <w:szCs w:val="20"/>
        </w:rPr>
        <w:t>A particle is in equilibrium when the force</w:t>
      </w:r>
      <w:r w:rsidR="009C1B05" w:rsidRPr="002757FA">
        <w:rPr>
          <w:rFonts w:ascii="Arial" w:hAnsi="Arial"/>
          <w:sz w:val="20"/>
          <w:szCs w:val="20"/>
        </w:rPr>
        <w:t xml:space="preserve">s </w:t>
      </w:r>
      <w:r w:rsidR="009C1B05" w:rsidRPr="002757FA">
        <w:rPr>
          <w:rFonts w:ascii="Arial" w:hAnsi="Arial"/>
          <w:position w:val="-22"/>
          <w:sz w:val="20"/>
          <w:szCs w:val="20"/>
        </w:rPr>
        <w:object w:dxaOrig="5160" w:dyaOrig="560">
          <v:shape id="_x0000_i1064" type="#_x0000_t75" style="width:257.85pt;height:27.65pt" o:ole="">
            <v:imagedata r:id="rId86" o:title=""/>
          </v:shape>
          <o:OLEObject Type="Embed" ProgID="Equation.DSMT4" ShapeID="_x0000_i1064" DrawAspect="Content" ObjectID="_1411234406" r:id="rId87"/>
        </w:object>
      </w:r>
      <w:r w:rsidR="009C1B05" w:rsidRPr="002757FA">
        <w:rPr>
          <w:rFonts w:ascii="Arial" w:hAnsi="Arial"/>
          <w:sz w:val="20"/>
          <w:szCs w:val="20"/>
        </w:rPr>
        <w:t xml:space="preserve"> and </w:t>
      </w:r>
      <w:r w:rsidR="009C1B05" w:rsidRPr="002757FA">
        <w:rPr>
          <w:rFonts w:ascii="Arial" w:hAnsi="Arial"/>
          <w:position w:val="-10"/>
          <w:sz w:val="20"/>
          <w:szCs w:val="20"/>
        </w:rPr>
        <w:object w:dxaOrig="1960" w:dyaOrig="420">
          <v:shape id="_x0000_i1065" type="#_x0000_t75" style="width:97.95pt;height:20.95pt" o:ole="">
            <v:imagedata r:id="rId88" o:title=""/>
          </v:shape>
          <o:OLEObject Type="Embed" ProgID="Equation.DSMT4" ShapeID="_x0000_i1065" DrawAspect="Content" ObjectID="_1411234407" r:id="rId89"/>
        </w:object>
      </w:r>
      <w:r w:rsidR="0093477A" w:rsidRPr="002757FA">
        <w:rPr>
          <w:rFonts w:ascii="Arial" w:hAnsi="Arial"/>
          <w:sz w:val="20"/>
          <w:szCs w:val="20"/>
        </w:rPr>
        <w:t xml:space="preserve">act on it. Then </w:t>
      </w:r>
    </w:p>
    <w:p w:rsidR="00914DA8" w:rsidRPr="002757FA" w:rsidRDefault="0093477A" w:rsidP="00685E6E">
      <w:pPr>
        <w:spacing w:after="0" w:line="360" w:lineRule="auto"/>
        <w:ind w:left="720" w:hanging="720"/>
        <w:rPr>
          <w:rFonts w:ascii="Arial" w:hAnsi="Arial"/>
          <w:sz w:val="20"/>
          <w:szCs w:val="20"/>
        </w:rPr>
      </w:pPr>
      <w:r w:rsidRPr="002757FA">
        <w:rPr>
          <w:rFonts w:ascii="Arial" w:hAnsi="Arial"/>
          <w:sz w:val="20"/>
          <w:szCs w:val="20"/>
        </w:rPr>
        <w:tab/>
        <w:t xml:space="preserve">(a) </w:t>
      </w:r>
      <w:proofErr w:type="gramStart"/>
      <w:r w:rsidR="00024A93" w:rsidRPr="002757FA">
        <w:rPr>
          <w:rFonts w:ascii="Arial" w:hAnsi="Arial"/>
          <w:sz w:val="20"/>
          <w:szCs w:val="20"/>
        </w:rPr>
        <w:t>u</w:t>
      </w:r>
      <w:proofErr w:type="gramEnd"/>
      <w:r w:rsidR="00024A93" w:rsidRPr="002757FA">
        <w:rPr>
          <w:rFonts w:ascii="Arial" w:hAnsi="Arial"/>
          <w:sz w:val="20"/>
          <w:szCs w:val="20"/>
        </w:rPr>
        <w:t xml:space="preserve"> = 65(1 – 3cot </w:t>
      </w:r>
      <w:r w:rsidR="00024A93" w:rsidRPr="002757FA">
        <w:rPr>
          <w:rFonts w:ascii="Arial" w:hAnsi="Arial"/>
          <w:sz w:val="20"/>
          <w:szCs w:val="20"/>
        </w:rPr>
        <w:sym w:font="Symbol" w:char="F071"/>
      </w:r>
      <w:r w:rsidR="00024A93" w:rsidRPr="002757FA">
        <w:rPr>
          <w:rFonts w:ascii="Arial" w:hAnsi="Arial"/>
          <w:sz w:val="20"/>
          <w:szCs w:val="20"/>
        </w:rPr>
        <w:t>)</w:t>
      </w:r>
      <w:r w:rsidR="00024A93" w:rsidRPr="002757FA">
        <w:rPr>
          <w:rFonts w:ascii="Arial" w:hAnsi="Arial"/>
          <w:sz w:val="20"/>
          <w:szCs w:val="20"/>
        </w:rPr>
        <w:tab/>
        <w:t xml:space="preserve">(b) </w:t>
      </w:r>
      <w:r w:rsidR="00024A93" w:rsidRPr="002757FA">
        <w:rPr>
          <w:rFonts w:ascii="Arial" w:hAnsi="Arial"/>
          <w:position w:val="-22"/>
          <w:sz w:val="20"/>
          <w:szCs w:val="20"/>
        </w:rPr>
        <w:object w:dxaOrig="1500" w:dyaOrig="560">
          <v:shape id="_x0000_i1066" type="#_x0000_t75" style="width:75.35pt;height:27.65pt" o:ole="">
            <v:imagedata r:id="rId90" o:title=""/>
          </v:shape>
          <o:OLEObject Type="Embed" ProgID="Equation.DSMT4" ShapeID="_x0000_i1066" DrawAspect="Content" ObjectID="_1411234408" r:id="rId91"/>
        </w:object>
      </w:r>
      <w:r w:rsidR="00024A93" w:rsidRPr="002757FA">
        <w:rPr>
          <w:rFonts w:ascii="Arial" w:hAnsi="Arial"/>
          <w:sz w:val="20"/>
          <w:szCs w:val="20"/>
        </w:rPr>
        <w:tab/>
        <w:t xml:space="preserve">(c) </w:t>
      </w:r>
      <w:r w:rsidR="00914DA8" w:rsidRPr="002757FA">
        <w:rPr>
          <w:rFonts w:ascii="Arial" w:hAnsi="Arial"/>
          <w:sz w:val="20"/>
          <w:szCs w:val="20"/>
        </w:rPr>
        <w:t xml:space="preserve">w = 40cosec </w:t>
      </w:r>
      <w:r w:rsidR="00914DA8" w:rsidRPr="002757FA">
        <w:rPr>
          <w:rFonts w:ascii="Arial" w:hAnsi="Arial"/>
          <w:sz w:val="20"/>
          <w:szCs w:val="20"/>
        </w:rPr>
        <w:sym w:font="Symbol" w:char="F071"/>
      </w:r>
      <w:r w:rsidR="00914DA8" w:rsidRPr="002757FA">
        <w:rPr>
          <w:rFonts w:ascii="Arial" w:hAnsi="Arial"/>
          <w:sz w:val="20"/>
          <w:szCs w:val="20"/>
        </w:rPr>
        <w:tab/>
        <w:t xml:space="preserve">(d) none of these </w:t>
      </w:r>
    </w:p>
    <w:p w:rsidR="0019388C" w:rsidRPr="002757FA" w:rsidRDefault="00914DA8" w:rsidP="00685E6E">
      <w:pPr>
        <w:spacing w:after="0" w:line="360" w:lineRule="auto"/>
        <w:ind w:left="720" w:hanging="720"/>
        <w:rPr>
          <w:rFonts w:ascii="Arial" w:hAnsi="Arial"/>
          <w:sz w:val="20"/>
          <w:szCs w:val="20"/>
        </w:rPr>
      </w:pPr>
      <w:proofErr w:type="gramStart"/>
      <w:r w:rsidRPr="002757FA">
        <w:rPr>
          <w:rFonts w:ascii="Arial" w:hAnsi="Arial"/>
          <w:sz w:val="20"/>
          <w:szCs w:val="20"/>
        </w:rPr>
        <w:t>Q 10.</w:t>
      </w:r>
      <w:proofErr w:type="gramEnd"/>
      <w:r w:rsidRPr="002757FA">
        <w:rPr>
          <w:rFonts w:ascii="Arial" w:hAnsi="Arial"/>
          <w:sz w:val="20"/>
          <w:szCs w:val="20"/>
        </w:rPr>
        <w:tab/>
      </w:r>
      <w:r w:rsidR="00880399" w:rsidRPr="002757FA">
        <w:rPr>
          <w:rFonts w:ascii="Arial" w:hAnsi="Arial"/>
          <w:sz w:val="20"/>
          <w:szCs w:val="20"/>
        </w:rPr>
        <w:t xml:space="preserve">The resolved parts of the force vector </w:t>
      </w:r>
      <w:r w:rsidR="009558E0" w:rsidRPr="002757FA">
        <w:rPr>
          <w:rFonts w:ascii="Arial" w:hAnsi="Arial"/>
          <w:position w:val="-10"/>
          <w:sz w:val="20"/>
          <w:szCs w:val="20"/>
        </w:rPr>
        <w:object w:dxaOrig="1140" w:dyaOrig="420">
          <v:shape id="_x0000_i1067" type="#_x0000_t75" style="width:56.95pt;height:20.95pt" o:ole="">
            <v:imagedata r:id="rId92" o:title=""/>
          </v:shape>
          <o:OLEObject Type="Embed" ProgID="Equation.DSMT4" ShapeID="_x0000_i1067" DrawAspect="Content" ObjectID="_1411234409" r:id="rId93"/>
        </w:object>
      </w:r>
      <w:r w:rsidR="009558E0" w:rsidRPr="002757FA">
        <w:rPr>
          <w:rFonts w:ascii="Arial" w:hAnsi="Arial"/>
          <w:sz w:val="20"/>
          <w:szCs w:val="20"/>
        </w:rPr>
        <w:t xml:space="preserve"> </w:t>
      </w:r>
      <w:r w:rsidR="001A7096" w:rsidRPr="002757FA">
        <w:rPr>
          <w:rFonts w:ascii="Arial" w:hAnsi="Arial"/>
          <w:sz w:val="20"/>
          <w:szCs w:val="20"/>
        </w:rPr>
        <w:t xml:space="preserve">along and perpendicular </w:t>
      </w:r>
      <w:r w:rsidR="00A01AB1" w:rsidRPr="002757FA">
        <w:rPr>
          <w:rFonts w:ascii="Arial" w:hAnsi="Arial"/>
          <w:sz w:val="20"/>
          <w:szCs w:val="20"/>
        </w:rPr>
        <w:t xml:space="preserve">to the </w:t>
      </w:r>
      <w:r w:rsidR="00ED189A" w:rsidRPr="002757FA">
        <w:rPr>
          <w:rFonts w:ascii="Arial" w:hAnsi="Arial"/>
          <w:sz w:val="20"/>
          <w:szCs w:val="20"/>
        </w:rPr>
        <w:t xml:space="preserve">vector </w:t>
      </w:r>
      <w:r w:rsidR="00ED189A" w:rsidRPr="002757FA">
        <w:rPr>
          <w:rFonts w:ascii="Arial" w:hAnsi="Arial"/>
          <w:position w:val="-10"/>
          <w:sz w:val="20"/>
          <w:szCs w:val="20"/>
        </w:rPr>
        <w:object w:dxaOrig="1140" w:dyaOrig="420">
          <v:shape id="_x0000_i1068" type="#_x0000_t75" style="width:56.95pt;height:20.95pt" o:ole="">
            <v:imagedata r:id="rId94" o:title=""/>
          </v:shape>
          <o:OLEObject Type="Embed" ProgID="Equation.DSMT4" ShapeID="_x0000_i1068" DrawAspect="Content" ObjectID="_1411234410" r:id="rId95"/>
        </w:object>
      </w:r>
      <w:r w:rsidR="00ED189A" w:rsidRPr="002757FA">
        <w:rPr>
          <w:rFonts w:ascii="Arial" w:hAnsi="Arial"/>
          <w:sz w:val="20"/>
          <w:szCs w:val="20"/>
        </w:rPr>
        <w:t xml:space="preserve"> are </w:t>
      </w:r>
      <w:r w:rsidR="00ED189A" w:rsidRPr="002757FA">
        <w:rPr>
          <w:rFonts w:ascii="Arial" w:hAnsi="Arial"/>
          <w:position w:val="-6"/>
          <w:sz w:val="20"/>
          <w:szCs w:val="20"/>
        </w:rPr>
        <w:object w:dxaOrig="200" w:dyaOrig="380">
          <v:shape id="_x0000_i1069" type="#_x0000_t75" style="width:10.05pt;height:19.25pt" o:ole="">
            <v:imagedata r:id="rId96" o:title=""/>
          </v:shape>
          <o:OLEObject Type="Embed" ProgID="Equation.DSMT4" ShapeID="_x0000_i1069" DrawAspect="Content" ObjectID="_1411234411" r:id="rId97"/>
        </w:object>
      </w:r>
      <w:r w:rsidR="00ED189A" w:rsidRPr="002757FA">
        <w:rPr>
          <w:rFonts w:ascii="Arial" w:hAnsi="Arial"/>
          <w:sz w:val="20"/>
          <w:szCs w:val="20"/>
        </w:rPr>
        <w:t xml:space="preserve"> and </w:t>
      </w:r>
      <w:r w:rsidR="00ED189A" w:rsidRPr="002757FA">
        <w:rPr>
          <w:rFonts w:ascii="Arial" w:hAnsi="Arial"/>
          <w:position w:val="-4"/>
          <w:sz w:val="20"/>
          <w:szCs w:val="20"/>
        </w:rPr>
        <w:object w:dxaOrig="200" w:dyaOrig="360">
          <v:shape id="_x0000_i1070" type="#_x0000_t75" style="width:10.05pt;height:18.4pt" o:ole="">
            <v:imagedata r:id="rId98" o:title=""/>
          </v:shape>
          <o:OLEObject Type="Embed" ProgID="Equation.DSMT4" ShapeID="_x0000_i1070" DrawAspect="Content" ObjectID="_1411234412" r:id="rId99"/>
        </w:object>
      </w:r>
      <w:r w:rsidR="00ED189A" w:rsidRPr="002757FA">
        <w:rPr>
          <w:rFonts w:ascii="Arial" w:hAnsi="Arial"/>
          <w:sz w:val="20"/>
          <w:szCs w:val="20"/>
        </w:rPr>
        <w:t>respectively</w:t>
      </w:r>
      <w:r w:rsidR="0019388C" w:rsidRPr="002757FA">
        <w:rPr>
          <w:rFonts w:ascii="Arial" w:hAnsi="Arial"/>
          <w:sz w:val="20"/>
          <w:szCs w:val="20"/>
        </w:rPr>
        <w:t xml:space="preserve">. Then </w:t>
      </w:r>
    </w:p>
    <w:p w:rsidR="007C0815" w:rsidRPr="002757FA" w:rsidRDefault="0019388C" w:rsidP="00685E6E">
      <w:pPr>
        <w:spacing w:after="0" w:line="360" w:lineRule="auto"/>
        <w:ind w:left="720" w:hanging="720"/>
        <w:rPr>
          <w:rFonts w:ascii="Arial" w:hAnsi="Arial"/>
          <w:sz w:val="20"/>
          <w:szCs w:val="20"/>
        </w:rPr>
      </w:pPr>
      <w:r w:rsidRPr="002757FA">
        <w:rPr>
          <w:rFonts w:ascii="Arial" w:hAnsi="Arial"/>
          <w:sz w:val="20"/>
          <w:szCs w:val="20"/>
        </w:rPr>
        <w:tab/>
        <w:t xml:space="preserve">(a) </w:t>
      </w:r>
      <w:r w:rsidR="007C0815" w:rsidRPr="002757FA">
        <w:rPr>
          <w:rFonts w:ascii="Arial" w:hAnsi="Arial"/>
          <w:position w:val="-22"/>
          <w:sz w:val="20"/>
          <w:szCs w:val="20"/>
        </w:rPr>
        <w:object w:dxaOrig="1900" w:dyaOrig="560">
          <v:shape id="_x0000_i1071" type="#_x0000_t75" style="width:94.6pt;height:27.65pt" o:ole="">
            <v:imagedata r:id="rId100" o:title=""/>
          </v:shape>
          <o:OLEObject Type="Embed" ProgID="Equation.DSMT4" ShapeID="_x0000_i1071" DrawAspect="Content" ObjectID="_1411234413" r:id="rId101"/>
        </w:object>
      </w:r>
      <w:r w:rsidR="007C0815" w:rsidRPr="002757FA">
        <w:rPr>
          <w:rFonts w:ascii="Arial" w:hAnsi="Arial"/>
          <w:sz w:val="20"/>
          <w:szCs w:val="20"/>
        </w:rPr>
        <w:tab/>
      </w:r>
      <w:r w:rsidR="007C0815" w:rsidRPr="002757FA">
        <w:rPr>
          <w:rFonts w:ascii="Arial" w:hAnsi="Arial"/>
          <w:sz w:val="20"/>
          <w:szCs w:val="20"/>
        </w:rPr>
        <w:tab/>
      </w:r>
      <w:r w:rsidR="007C0815" w:rsidRPr="002757FA">
        <w:rPr>
          <w:rFonts w:ascii="Arial" w:hAnsi="Arial"/>
          <w:sz w:val="20"/>
          <w:szCs w:val="20"/>
        </w:rPr>
        <w:tab/>
        <w:t>(</w:t>
      </w:r>
      <w:proofErr w:type="gramStart"/>
      <w:r w:rsidR="007C0815" w:rsidRPr="002757FA">
        <w:rPr>
          <w:rFonts w:ascii="Arial" w:hAnsi="Arial"/>
          <w:sz w:val="20"/>
          <w:szCs w:val="20"/>
        </w:rPr>
        <w:t>b</w:t>
      </w:r>
      <w:proofErr w:type="gramEnd"/>
      <w:r w:rsidR="007C0815" w:rsidRPr="002757FA">
        <w:rPr>
          <w:rFonts w:ascii="Arial" w:hAnsi="Arial"/>
          <w:sz w:val="20"/>
          <w:szCs w:val="20"/>
        </w:rPr>
        <w:t xml:space="preserve">) </w:t>
      </w:r>
      <w:r w:rsidR="007C0815" w:rsidRPr="002757FA">
        <w:rPr>
          <w:rFonts w:ascii="Arial" w:hAnsi="Arial"/>
          <w:position w:val="-24"/>
          <w:sz w:val="20"/>
          <w:szCs w:val="20"/>
        </w:rPr>
        <w:object w:dxaOrig="2040" w:dyaOrig="580">
          <v:shape id="_x0000_i1072" type="#_x0000_t75" style="width:102.15pt;height:29.3pt" o:ole="">
            <v:imagedata r:id="rId102" o:title=""/>
          </v:shape>
          <o:OLEObject Type="Embed" ProgID="Equation.DSMT4" ShapeID="_x0000_i1072" DrawAspect="Content" ObjectID="_1411234414" r:id="rId103"/>
        </w:object>
      </w:r>
      <w:r w:rsidR="007C0815" w:rsidRPr="002757FA">
        <w:rPr>
          <w:rFonts w:ascii="Arial" w:hAnsi="Arial"/>
          <w:sz w:val="20"/>
          <w:szCs w:val="20"/>
        </w:rPr>
        <w:tab/>
      </w:r>
    </w:p>
    <w:p w:rsidR="00261BFA" w:rsidRPr="002757FA" w:rsidRDefault="007C0815" w:rsidP="00685E6E">
      <w:pPr>
        <w:spacing w:after="0" w:line="360" w:lineRule="auto"/>
        <w:ind w:left="720" w:hanging="720"/>
        <w:rPr>
          <w:rFonts w:ascii="Arial" w:hAnsi="Arial"/>
          <w:sz w:val="20"/>
          <w:szCs w:val="20"/>
        </w:rPr>
      </w:pPr>
      <w:r w:rsidRPr="002757FA">
        <w:rPr>
          <w:rFonts w:ascii="Arial" w:hAnsi="Arial"/>
          <w:sz w:val="20"/>
          <w:szCs w:val="20"/>
        </w:rPr>
        <w:tab/>
        <w:t xml:space="preserve">(c) </w:t>
      </w:r>
      <w:r w:rsidR="00261BFA" w:rsidRPr="002757FA">
        <w:rPr>
          <w:rFonts w:ascii="Arial" w:hAnsi="Arial"/>
          <w:position w:val="-22"/>
          <w:sz w:val="20"/>
          <w:szCs w:val="20"/>
        </w:rPr>
        <w:object w:dxaOrig="2320" w:dyaOrig="560">
          <v:shape id="_x0000_i1073" type="#_x0000_t75" style="width:116.35pt;height:27.65pt" o:ole="">
            <v:imagedata r:id="rId104" o:title=""/>
          </v:shape>
          <o:OLEObject Type="Embed" ProgID="Equation.DSMT4" ShapeID="_x0000_i1073" DrawAspect="Content" ObjectID="_1411234415" r:id="rId105"/>
        </w:object>
      </w:r>
      <w:r w:rsidR="00261BFA" w:rsidRPr="002757FA">
        <w:rPr>
          <w:rFonts w:ascii="Arial" w:hAnsi="Arial"/>
          <w:sz w:val="20"/>
          <w:szCs w:val="20"/>
        </w:rPr>
        <w:tab/>
      </w:r>
      <w:r w:rsidR="00261BFA" w:rsidRPr="002757FA">
        <w:rPr>
          <w:rFonts w:ascii="Arial" w:hAnsi="Arial"/>
          <w:sz w:val="20"/>
          <w:szCs w:val="20"/>
        </w:rPr>
        <w:tab/>
      </w:r>
      <w:r w:rsidR="00261BFA" w:rsidRPr="002757FA">
        <w:rPr>
          <w:rFonts w:ascii="Arial" w:hAnsi="Arial"/>
          <w:sz w:val="20"/>
          <w:szCs w:val="20"/>
        </w:rPr>
        <w:tab/>
        <w:t>(</w:t>
      </w:r>
      <w:proofErr w:type="gramStart"/>
      <w:r w:rsidR="00261BFA" w:rsidRPr="002757FA">
        <w:rPr>
          <w:rFonts w:ascii="Arial" w:hAnsi="Arial"/>
          <w:sz w:val="20"/>
          <w:szCs w:val="20"/>
        </w:rPr>
        <w:t>d</w:t>
      </w:r>
      <w:proofErr w:type="gramEnd"/>
      <w:r w:rsidR="00261BFA" w:rsidRPr="002757FA">
        <w:rPr>
          <w:rFonts w:ascii="Arial" w:hAnsi="Arial"/>
          <w:sz w:val="20"/>
          <w:szCs w:val="20"/>
        </w:rPr>
        <w:t xml:space="preserve">) </w:t>
      </w:r>
      <w:r w:rsidR="004330CF" w:rsidRPr="002757FA">
        <w:rPr>
          <w:rFonts w:ascii="Arial" w:hAnsi="Arial"/>
          <w:position w:val="-24"/>
          <w:sz w:val="20"/>
          <w:szCs w:val="20"/>
        </w:rPr>
        <w:object w:dxaOrig="1420" w:dyaOrig="580">
          <v:shape id="_x0000_i1074" type="#_x0000_t75" style="width:71.15pt;height:29.3pt" o:ole="">
            <v:imagedata r:id="rId106" o:title=""/>
          </v:shape>
          <o:OLEObject Type="Embed" ProgID="Equation.DSMT4" ShapeID="_x0000_i1074" DrawAspect="Content" ObjectID="_1411234416" r:id="rId107"/>
        </w:object>
      </w:r>
    </w:p>
    <w:p w:rsidR="00AE1FD6" w:rsidRPr="00540680" w:rsidRDefault="00AE1FD6" w:rsidP="00685E6E">
      <w:pPr>
        <w:spacing w:after="0" w:line="360" w:lineRule="auto"/>
        <w:ind w:left="720" w:hanging="720"/>
        <w:rPr>
          <w:rFonts w:ascii="Arial" w:hAnsi="Arial"/>
          <w:b/>
          <w:sz w:val="26"/>
        </w:rPr>
      </w:pPr>
    </w:p>
    <w:p w:rsidR="004330CF" w:rsidRPr="00540680" w:rsidRDefault="00AE1FD6" w:rsidP="00685E6E">
      <w:pPr>
        <w:spacing w:after="0" w:line="360" w:lineRule="auto"/>
        <w:ind w:left="720" w:hanging="720"/>
        <w:rPr>
          <w:rFonts w:ascii="Arial" w:hAnsi="Arial"/>
          <w:b/>
          <w:sz w:val="24"/>
        </w:rPr>
      </w:pPr>
      <w:r w:rsidRPr="00540680">
        <w:rPr>
          <w:rFonts w:ascii="Arial" w:hAnsi="Arial"/>
          <w:b/>
          <w:sz w:val="24"/>
        </w:rPr>
        <w:t>Answers</w:t>
      </w:r>
    </w:p>
    <w:p w:rsidR="00AE1FD6" w:rsidRPr="00540680" w:rsidRDefault="00AF5D4C" w:rsidP="00685E6E">
      <w:pPr>
        <w:spacing w:after="0" w:line="360" w:lineRule="auto"/>
        <w:ind w:left="720" w:hanging="720"/>
        <w:rPr>
          <w:rFonts w:ascii="Arial" w:hAnsi="Arial"/>
          <w:sz w:val="24"/>
        </w:rPr>
      </w:pPr>
      <w:r w:rsidRPr="00540680">
        <w:rPr>
          <w:rFonts w:ascii="Arial" w:hAnsi="Arial"/>
          <w:sz w:val="24"/>
        </w:rPr>
        <w:t>1c</w:t>
      </w:r>
      <w:r w:rsidRPr="00540680">
        <w:rPr>
          <w:rFonts w:ascii="Arial" w:hAnsi="Arial"/>
          <w:sz w:val="24"/>
        </w:rPr>
        <w:tab/>
        <w:t>2a</w:t>
      </w:r>
      <w:r w:rsidRPr="00540680">
        <w:rPr>
          <w:rFonts w:ascii="Arial" w:hAnsi="Arial"/>
          <w:sz w:val="24"/>
        </w:rPr>
        <w:tab/>
        <w:t>3b</w:t>
      </w:r>
      <w:r w:rsidRPr="00540680">
        <w:rPr>
          <w:rFonts w:ascii="Arial" w:hAnsi="Arial"/>
          <w:sz w:val="24"/>
        </w:rPr>
        <w:tab/>
        <w:t>4a</w:t>
      </w:r>
      <w:r w:rsidRPr="00540680">
        <w:rPr>
          <w:rFonts w:ascii="Arial" w:hAnsi="Arial"/>
          <w:sz w:val="24"/>
        </w:rPr>
        <w:tab/>
        <w:t>5b</w:t>
      </w:r>
      <w:r w:rsidRPr="00540680">
        <w:rPr>
          <w:rFonts w:ascii="Arial" w:hAnsi="Arial"/>
          <w:sz w:val="24"/>
        </w:rPr>
        <w:tab/>
        <w:t>6a</w:t>
      </w:r>
      <w:r w:rsidRPr="00540680">
        <w:rPr>
          <w:rFonts w:ascii="Arial" w:hAnsi="Arial"/>
          <w:sz w:val="24"/>
        </w:rPr>
        <w:tab/>
        <w:t>7b</w:t>
      </w:r>
      <w:r w:rsidRPr="00540680">
        <w:rPr>
          <w:rFonts w:ascii="Arial" w:hAnsi="Arial"/>
          <w:sz w:val="24"/>
        </w:rPr>
        <w:tab/>
        <w:t>8a</w:t>
      </w:r>
      <w:r w:rsidRPr="00540680">
        <w:rPr>
          <w:rFonts w:ascii="Arial" w:hAnsi="Arial"/>
          <w:sz w:val="24"/>
        </w:rPr>
        <w:tab/>
        <w:t>9b</w:t>
      </w:r>
      <w:proofErr w:type="gramStart"/>
      <w:r w:rsidRPr="00540680">
        <w:rPr>
          <w:rFonts w:ascii="Arial" w:hAnsi="Arial"/>
          <w:sz w:val="24"/>
        </w:rPr>
        <w:t>,c</w:t>
      </w:r>
      <w:proofErr w:type="gramEnd"/>
      <w:r w:rsidRPr="00540680">
        <w:rPr>
          <w:rFonts w:ascii="Arial" w:hAnsi="Arial"/>
          <w:sz w:val="24"/>
        </w:rPr>
        <w:tab/>
        <w:t>10a,c</w:t>
      </w:r>
    </w:p>
    <w:p w:rsidR="00AF5D4C" w:rsidRPr="00540680" w:rsidRDefault="00AF5D4C" w:rsidP="00685E6E">
      <w:pPr>
        <w:spacing w:after="0" w:line="360" w:lineRule="auto"/>
        <w:ind w:left="720" w:hanging="720"/>
        <w:rPr>
          <w:rFonts w:ascii="Arial" w:hAnsi="Arial"/>
          <w:sz w:val="24"/>
        </w:rPr>
      </w:pPr>
    </w:p>
    <w:p w:rsidR="00AE1FD6" w:rsidRPr="00540680" w:rsidRDefault="00AE1FD6" w:rsidP="00685E6E">
      <w:pPr>
        <w:spacing w:after="0" w:line="360" w:lineRule="auto"/>
        <w:ind w:left="720" w:hanging="720"/>
        <w:rPr>
          <w:rFonts w:ascii="Arial" w:hAnsi="Arial"/>
          <w:b/>
          <w:sz w:val="26"/>
        </w:rPr>
      </w:pPr>
    </w:p>
    <w:p w:rsidR="007B2565" w:rsidRPr="00540680" w:rsidRDefault="00261BFA" w:rsidP="00685E6E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r w:rsidRPr="00540680">
        <w:rPr>
          <w:rFonts w:ascii="Arial" w:hAnsi="Arial"/>
        </w:rPr>
        <w:t xml:space="preserve"> </w:t>
      </w:r>
      <w:r w:rsidR="007C0815" w:rsidRPr="00540680">
        <w:rPr>
          <w:rFonts w:ascii="Arial" w:hAnsi="Arial"/>
        </w:rPr>
        <w:t xml:space="preserve"> </w:t>
      </w:r>
      <w:r w:rsidR="00ED189A" w:rsidRPr="00540680">
        <w:rPr>
          <w:rFonts w:ascii="Arial" w:hAnsi="Arial"/>
        </w:rPr>
        <w:t xml:space="preserve"> </w:t>
      </w:r>
      <w:r w:rsidR="00024A93" w:rsidRPr="00540680">
        <w:rPr>
          <w:rFonts w:ascii="Arial" w:hAnsi="Arial"/>
        </w:rPr>
        <w:tab/>
      </w:r>
      <w:r w:rsidR="0093477A" w:rsidRPr="00540680">
        <w:rPr>
          <w:rFonts w:ascii="Arial" w:hAnsi="Arial"/>
        </w:rPr>
        <w:t xml:space="preserve">  </w:t>
      </w:r>
      <w:r w:rsidR="000E76BF" w:rsidRPr="00540680">
        <w:rPr>
          <w:rFonts w:ascii="Arial" w:hAnsi="Arial" w:cs="Arial"/>
          <w:sz w:val="20"/>
          <w:szCs w:val="20"/>
        </w:rPr>
        <w:t xml:space="preserve">     </w:t>
      </w:r>
      <w:r w:rsidR="00F67E8A" w:rsidRPr="00540680">
        <w:rPr>
          <w:rFonts w:ascii="Arial" w:hAnsi="Arial" w:cs="Arial"/>
          <w:sz w:val="20"/>
          <w:szCs w:val="20"/>
        </w:rPr>
        <w:t xml:space="preserve">  </w:t>
      </w:r>
      <w:r w:rsidR="00B8216B" w:rsidRPr="00540680">
        <w:rPr>
          <w:rFonts w:ascii="Arial" w:hAnsi="Arial"/>
        </w:rPr>
        <w:t xml:space="preserve"> </w:t>
      </w:r>
    </w:p>
    <w:sectPr w:rsidR="007B2565" w:rsidRPr="00540680" w:rsidSect="00710249">
      <w:headerReference w:type="default" r:id="rId108"/>
      <w:pgSz w:w="12240" w:h="15840"/>
      <w:pgMar w:top="90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A0A0E" w:rsidRDefault="002A0A0E" w:rsidP="00710249">
      <w:pPr>
        <w:spacing w:after="0" w:line="240" w:lineRule="auto"/>
      </w:pPr>
      <w:r>
        <w:separator/>
      </w:r>
    </w:p>
  </w:endnote>
  <w:endnote w:type="continuationSeparator" w:id="1">
    <w:p w:rsidR="002A0A0E" w:rsidRDefault="002A0A0E" w:rsidP="0071024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A0A0E" w:rsidRDefault="002A0A0E" w:rsidP="00710249">
      <w:pPr>
        <w:spacing w:after="0" w:line="240" w:lineRule="auto"/>
      </w:pPr>
      <w:r>
        <w:separator/>
      </w:r>
    </w:p>
  </w:footnote>
  <w:footnote w:type="continuationSeparator" w:id="1">
    <w:p w:rsidR="002A0A0E" w:rsidRDefault="002A0A0E" w:rsidP="0071024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A0A0E" w:rsidRDefault="002A0A0E" w:rsidP="00710249">
    <w:pPr>
      <w:pStyle w:val="Header"/>
      <w:tabs>
        <w:tab w:val="clear" w:pos="4680"/>
        <w:tab w:val="clear" w:pos="9360"/>
        <w:tab w:val="left" w:pos="1407"/>
      </w:tabs>
    </w:pPr>
    <w:r>
      <w:tab/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A36E4262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D4A0F1A"/>
    <w:multiLevelType w:val="hybridMultilevel"/>
    <w:tmpl w:val="B704AFC8"/>
    <w:lvl w:ilvl="0" w:tplc="09B26804">
      <w:start w:val="1"/>
      <w:numFmt w:val="lowerLetter"/>
      <w:lvlText w:val="(%1)"/>
      <w:lvlJc w:val="left"/>
      <w:pPr>
        <w:ind w:left="1080" w:hanging="360"/>
      </w:pPr>
      <w:rPr>
        <w:rFonts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F3E6FE5"/>
    <w:multiLevelType w:val="hybridMultilevel"/>
    <w:tmpl w:val="3EA2174A"/>
    <w:lvl w:ilvl="0" w:tplc="E9ACFAD4">
      <w:start w:val="1"/>
      <w:numFmt w:val="lowerLetter"/>
      <w:lvlText w:val="(%1)"/>
      <w:lvlJc w:val="left"/>
      <w:pPr>
        <w:ind w:left="1080" w:hanging="360"/>
      </w:pPr>
      <w:rPr>
        <w:rFonts w:cstheme="minorBidi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AAD123A"/>
    <w:multiLevelType w:val="hybridMultilevel"/>
    <w:tmpl w:val="D5DAC51C"/>
    <w:lvl w:ilvl="0" w:tplc="1BD2907E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22956258"/>
    <w:multiLevelType w:val="hybridMultilevel"/>
    <w:tmpl w:val="8CDAF168"/>
    <w:lvl w:ilvl="0" w:tplc="2D7E9312">
      <w:start w:val="1"/>
      <w:numFmt w:val="lowerLetter"/>
      <w:lvlText w:val="(%1)"/>
      <w:lvlJc w:val="left"/>
      <w:pPr>
        <w:ind w:left="1080" w:hanging="360"/>
      </w:pPr>
      <w:rPr>
        <w:rFonts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5233232C"/>
    <w:multiLevelType w:val="hybridMultilevel"/>
    <w:tmpl w:val="70ACD962"/>
    <w:lvl w:ilvl="0" w:tplc="A254DE52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3"/>
  </w:num>
  <w:num w:numId="3">
    <w:abstractNumId w:val="4"/>
  </w:num>
  <w:num w:numId="4">
    <w:abstractNumId w:val="1"/>
  </w:num>
  <w:num w:numId="5">
    <w:abstractNumId w:val="5"/>
  </w:num>
  <w:num w:numId="6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9B0D5A"/>
    <w:rsid w:val="00000971"/>
    <w:rsid w:val="00004227"/>
    <w:rsid w:val="000129CC"/>
    <w:rsid w:val="00014230"/>
    <w:rsid w:val="00014D91"/>
    <w:rsid w:val="00016BF2"/>
    <w:rsid w:val="00021044"/>
    <w:rsid w:val="00023D35"/>
    <w:rsid w:val="00024A93"/>
    <w:rsid w:val="00025CA4"/>
    <w:rsid w:val="00027E1B"/>
    <w:rsid w:val="000308C5"/>
    <w:rsid w:val="000312B7"/>
    <w:rsid w:val="00031738"/>
    <w:rsid w:val="000343FD"/>
    <w:rsid w:val="00034AAD"/>
    <w:rsid w:val="0003551B"/>
    <w:rsid w:val="000355A3"/>
    <w:rsid w:val="00041A8B"/>
    <w:rsid w:val="000425B7"/>
    <w:rsid w:val="000432D5"/>
    <w:rsid w:val="00045C3F"/>
    <w:rsid w:val="00045EFD"/>
    <w:rsid w:val="00046134"/>
    <w:rsid w:val="00052787"/>
    <w:rsid w:val="000533F3"/>
    <w:rsid w:val="00055AB4"/>
    <w:rsid w:val="00057448"/>
    <w:rsid w:val="0006096B"/>
    <w:rsid w:val="00060D61"/>
    <w:rsid w:val="000629DB"/>
    <w:rsid w:val="0006365F"/>
    <w:rsid w:val="000703A9"/>
    <w:rsid w:val="000728A6"/>
    <w:rsid w:val="00074392"/>
    <w:rsid w:val="0007490B"/>
    <w:rsid w:val="000752B7"/>
    <w:rsid w:val="00081315"/>
    <w:rsid w:val="00085D97"/>
    <w:rsid w:val="000866DF"/>
    <w:rsid w:val="00092908"/>
    <w:rsid w:val="00095DB5"/>
    <w:rsid w:val="00096B5F"/>
    <w:rsid w:val="0009702B"/>
    <w:rsid w:val="0009757E"/>
    <w:rsid w:val="000B092B"/>
    <w:rsid w:val="000B0C8C"/>
    <w:rsid w:val="000B107A"/>
    <w:rsid w:val="000B1924"/>
    <w:rsid w:val="000B396A"/>
    <w:rsid w:val="000B73B1"/>
    <w:rsid w:val="000C02BC"/>
    <w:rsid w:val="000C0320"/>
    <w:rsid w:val="000C1148"/>
    <w:rsid w:val="000C70CA"/>
    <w:rsid w:val="000D0CAC"/>
    <w:rsid w:val="000D3455"/>
    <w:rsid w:val="000D436D"/>
    <w:rsid w:val="000D5D52"/>
    <w:rsid w:val="000D7581"/>
    <w:rsid w:val="000E01A1"/>
    <w:rsid w:val="000E0A56"/>
    <w:rsid w:val="000E1601"/>
    <w:rsid w:val="000E248E"/>
    <w:rsid w:val="000E2D66"/>
    <w:rsid w:val="000E2FD2"/>
    <w:rsid w:val="000E4281"/>
    <w:rsid w:val="000E49F4"/>
    <w:rsid w:val="000E4C00"/>
    <w:rsid w:val="000E6610"/>
    <w:rsid w:val="000E76BF"/>
    <w:rsid w:val="000E7906"/>
    <w:rsid w:val="000F00EF"/>
    <w:rsid w:val="000F1631"/>
    <w:rsid w:val="000F167E"/>
    <w:rsid w:val="000F24A1"/>
    <w:rsid w:val="000F37D6"/>
    <w:rsid w:val="000F58D4"/>
    <w:rsid w:val="001010F0"/>
    <w:rsid w:val="00101705"/>
    <w:rsid w:val="00102635"/>
    <w:rsid w:val="001034F6"/>
    <w:rsid w:val="001038BC"/>
    <w:rsid w:val="00106288"/>
    <w:rsid w:val="0011159D"/>
    <w:rsid w:val="00111F99"/>
    <w:rsid w:val="00113327"/>
    <w:rsid w:val="00113497"/>
    <w:rsid w:val="00114887"/>
    <w:rsid w:val="00114C16"/>
    <w:rsid w:val="00114EA9"/>
    <w:rsid w:val="00115749"/>
    <w:rsid w:val="00116BD4"/>
    <w:rsid w:val="001175DF"/>
    <w:rsid w:val="00122918"/>
    <w:rsid w:val="00124568"/>
    <w:rsid w:val="00124DAF"/>
    <w:rsid w:val="00127F62"/>
    <w:rsid w:val="00130543"/>
    <w:rsid w:val="00131BF9"/>
    <w:rsid w:val="00132F6C"/>
    <w:rsid w:val="00133C47"/>
    <w:rsid w:val="001340FE"/>
    <w:rsid w:val="00134AC6"/>
    <w:rsid w:val="00135170"/>
    <w:rsid w:val="00135B5E"/>
    <w:rsid w:val="001375B1"/>
    <w:rsid w:val="00140BFF"/>
    <w:rsid w:val="00146D3A"/>
    <w:rsid w:val="00150622"/>
    <w:rsid w:val="00151D40"/>
    <w:rsid w:val="0015351B"/>
    <w:rsid w:val="00153D9A"/>
    <w:rsid w:val="00154FB0"/>
    <w:rsid w:val="001555F8"/>
    <w:rsid w:val="001573C1"/>
    <w:rsid w:val="00160082"/>
    <w:rsid w:val="00162747"/>
    <w:rsid w:val="001643FF"/>
    <w:rsid w:val="0016699C"/>
    <w:rsid w:val="00167B57"/>
    <w:rsid w:val="00170580"/>
    <w:rsid w:val="00173A0E"/>
    <w:rsid w:val="00173C36"/>
    <w:rsid w:val="00174F7B"/>
    <w:rsid w:val="0018090F"/>
    <w:rsid w:val="00181097"/>
    <w:rsid w:val="001904DA"/>
    <w:rsid w:val="00190A7C"/>
    <w:rsid w:val="00191463"/>
    <w:rsid w:val="00192B19"/>
    <w:rsid w:val="0019388C"/>
    <w:rsid w:val="00193FAD"/>
    <w:rsid w:val="00194A98"/>
    <w:rsid w:val="00195E2E"/>
    <w:rsid w:val="0019765B"/>
    <w:rsid w:val="001A093C"/>
    <w:rsid w:val="001A27DE"/>
    <w:rsid w:val="001A4231"/>
    <w:rsid w:val="001A55F3"/>
    <w:rsid w:val="001A5DD3"/>
    <w:rsid w:val="001A7096"/>
    <w:rsid w:val="001A7FCF"/>
    <w:rsid w:val="001B0E43"/>
    <w:rsid w:val="001B39A1"/>
    <w:rsid w:val="001C2C7A"/>
    <w:rsid w:val="001C344C"/>
    <w:rsid w:val="001C4308"/>
    <w:rsid w:val="001C451B"/>
    <w:rsid w:val="001C520A"/>
    <w:rsid w:val="001C5874"/>
    <w:rsid w:val="001C61DE"/>
    <w:rsid w:val="001C738B"/>
    <w:rsid w:val="001D01C8"/>
    <w:rsid w:val="001D11EF"/>
    <w:rsid w:val="001D426F"/>
    <w:rsid w:val="001E1248"/>
    <w:rsid w:val="001E4D07"/>
    <w:rsid w:val="001E54A3"/>
    <w:rsid w:val="001E64E8"/>
    <w:rsid w:val="001E780A"/>
    <w:rsid w:val="001E7B5D"/>
    <w:rsid w:val="001F0645"/>
    <w:rsid w:val="001F12E8"/>
    <w:rsid w:val="001F1D3C"/>
    <w:rsid w:val="001F3603"/>
    <w:rsid w:val="001F5762"/>
    <w:rsid w:val="001F5969"/>
    <w:rsid w:val="001F597A"/>
    <w:rsid w:val="001F7335"/>
    <w:rsid w:val="002014B6"/>
    <w:rsid w:val="00201EA8"/>
    <w:rsid w:val="00204C05"/>
    <w:rsid w:val="002051B1"/>
    <w:rsid w:val="00206E64"/>
    <w:rsid w:val="002135F9"/>
    <w:rsid w:val="002138C9"/>
    <w:rsid w:val="00216208"/>
    <w:rsid w:val="0021701C"/>
    <w:rsid w:val="00217020"/>
    <w:rsid w:val="00220ACA"/>
    <w:rsid w:val="00220D2E"/>
    <w:rsid w:val="0022332E"/>
    <w:rsid w:val="00224FD6"/>
    <w:rsid w:val="00225AE3"/>
    <w:rsid w:val="00226383"/>
    <w:rsid w:val="002274AB"/>
    <w:rsid w:val="00230682"/>
    <w:rsid w:val="002317BD"/>
    <w:rsid w:val="0023261A"/>
    <w:rsid w:val="0023412A"/>
    <w:rsid w:val="002365B3"/>
    <w:rsid w:val="0023795E"/>
    <w:rsid w:val="00241D06"/>
    <w:rsid w:val="00246593"/>
    <w:rsid w:val="00250E15"/>
    <w:rsid w:val="00250FB3"/>
    <w:rsid w:val="00251F84"/>
    <w:rsid w:val="00254929"/>
    <w:rsid w:val="00255803"/>
    <w:rsid w:val="00255B08"/>
    <w:rsid w:val="00255F74"/>
    <w:rsid w:val="002604ED"/>
    <w:rsid w:val="00261BFA"/>
    <w:rsid w:val="00262443"/>
    <w:rsid w:val="00264244"/>
    <w:rsid w:val="002653F7"/>
    <w:rsid w:val="00265EDE"/>
    <w:rsid w:val="00265F6B"/>
    <w:rsid w:val="00273317"/>
    <w:rsid w:val="002757FA"/>
    <w:rsid w:val="00275B1C"/>
    <w:rsid w:val="00277590"/>
    <w:rsid w:val="00280CDD"/>
    <w:rsid w:val="00283DF4"/>
    <w:rsid w:val="00284CB8"/>
    <w:rsid w:val="002853A7"/>
    <w:rsid w:val="00285C36"/>
    <w:rsid w:val="00286D97"/>
    <w:rsid w:val="002903A7"/>
    <w:rsid w:val="00290FF1"/>
    <w:rsid w:val="00295BB9"/>
    <w:rsid w:val="002A0A0E"/>
    <w:rsid w:val="002A2220"/>
    <w:rsid w:val="002A249B"/>
    <w:rsid w:val="002A26F9"/>
    <w:rsid w:val="002A43B5"/>
    <w:rsid w:val="002B04D5"/>
    <w:rsid w:val="002B1E65"/>
    <w:rsid w:val="002B23BE"/>
    <w:rsid w:val="002B240D"/>
    <w:rsid w:val="002B57FB"/>
    <w:rsid w:val="002B5E58"/>
    <w:rsid w:val="002C2537"/>
    <w:rsid w:val="002C2D7B"/>
    <w:rsid w:val="002C3473"/>
    <w:rsid w:val="002C4030"/>
    <w:rsid w:val="002C5535"/>
    <w:rsid w:val="002C606A"/>
    <w:rsid w:val="002C71FC"/>
    <w:rsid w:val="002D0532"/>
    <w:rsid w:val="002D26A5"/>
    <w:rsid w:val="002D348B"/>
    <w:rsid w:val="002D3DFE"/>
    <w:rsid w:val="002E00DD"/>
    <w:rsid w:val="002E09CE"/>
    <w:rsid w:val="002E0C30"/>
    <w:rsid w:val="002E3D40"/>
    <w:rsid w:val="002E3DC2"/>
    <w:rsid w:val="002E5877"/>
    <w:rsid w:val="002E7C28"/>
    <w:rsid w:val="002E7E9C"/>
    <w:rsid w:val="002F0BB5"/>
    <w:rsid w:val="002F54D9"/>
    <w:rsid w:val="002F55F0"/>
    <w:rsid w:val="0030142D"/>
    <w:rsid w:val="0030209C"/>
    <w:rsid w:val="0030266E"/>
    <w:rsid w:val="00310FA1"/>
    <w:rsid w:val="00311DA5"/>
    <w:rsid w:val="003138B1"/>
    <w:rsid w:val="003161EE"/>
    <w:rsid w:val="00320E07"/>
    <w:rsid w:val="00321894"/>
    <w:rsid w:val="00323779"/>
    <w:rsid w:val="00323AA8"/>
    <w:rsid w:val="00325468"/>
    <w:rsid w:val="003272B3"/>
    <w:rsid w:val="003274B1"/>
    <w:rsid w:val="00331FD4"/>
    <w:rsid w:val="003346A6"/>
    <w:rsid w:val="00334BAE"/>
    <w:rsid w:val="003418A1"/>
    <w:rsid w:val="00343D64"/>
    <w:rsid w:val="00345D94"/>
    <w:rsid w:val="00345EBF"/>
    <w:rsid w:val="00346CC7"/>
    <w:rsid w:val="00353B30"/>
    <w:rsid w:val="00365799"/>
    <w:rsid w:val="00366248"/>
    <w:rsid w:val="0036657D"/>
    <w:rsid w:val="003728F7"/>
    <w:rsid w:val="00373B22"/>
    <w:rsid w:val="00376219"/>
    <w:rsid w:val="00376CDB"/>
    <w:rsid w:val="003775A6"/>
    <w:rsid w:val="00380797"/>
    <w:rsid w:val="003812E6"/>
    <w:rsid w:val="00381FAA"/>
    <w:rsid w:val="00384817"/>
    <w:rsid w:val="003868D7"/>
    <w:rsid w:val="00391978"/>
    <w:rsid w:val="00391EEB"/>
    <w:rsid w:val="003930CB"/>
    <w:rsid w:val="00395FFE"/>
    <w:rsid w:val="0039690B"/>
    <w:rsid w:val="003A0DC7"/>
    <w:rsid w:val="003A4C5A"/>
    <w:rsid w:val="003A535F"/>
    <w:rsid w:val="003A59BF"/>
    <w:rsid w:val="003A5E57"/>
    <w:rsid w:val="003A655D"/>
    <w:rsid w:val="003B0635"/>
    <w:rsid w:val="003B2412"/>
    <w:rsid w:val="003B3351"/>
    <w:rsid w:val="003B53DC"/>
    <w:rsid w:val="003B78F5"/>
    <w:rsid w:val="003C090E"/>
    <w:rsid w:val="003C2152"/>
    <w:rsid w:val="003C2ACE"/>
    <w:rsid w:val="003C32F9"/>
    <w:rsid w:val="003C4BC1"/>
    <w:rsid w:val="003C5AD1"/>
    <w:rsid w:val="003C6A35"/>
    <w:rsid w:val="003D31FB"/>
    <w:rsid w:val="003D55EC"/>
    <w:rsid w:val="003D5B65"/>
    <w:rsid w:val="003D6E80"/>
    <w:rsid w:val="003E390F"/>
    <w:rsid w:val="003F0088"/>
    <w:rsid w:val="003F1E9E"/>
    <w:rsid w:val="003F25D3"/>
    <w:rsid w:val="00402E4F"/>
    <w:rsid w:val="004052DE"/>
    <w:rsid w:val="00405F9C"/>
    <w:rsid w:val="00406024"/>
    <w:rsid w:val="00406B09"/>
    <w:rsid w:val="004072AF"/>
    <w:rsid w:val="004108F6"/>
    <w:rsid w:val="00410A58"/>
    <w:rsid w:val="004119FA"/>
    <w:rsid w:val="00413373"/>
    <w:rsid w:val="00414A7D"/>
    <w:rsid w:val="004164C1"/>
    <w:rsid w:val="00416C74"/>
    <w:rsid w:val="00417F51"/>
    <w:rsid w:val="00421790"/>
    <w:rsid w:val="00422BF0"/>
    <w:rsid w:val="004259E4"/>
    <w:rsid w:val="004268E4"/>
    <w:rsid w:val="00430FD6"/>
    <w:rsid w:val="00431FCA"/>
    <w:rsid w:val="0043294D"/>
    <w:rsid w:val="004330CF"/>
    <w:rsid w:val="004355B8"/>
    <w:rsid w:val="004373CF"/>
    <w:rsid w:val="00437AB1"/>
    <w:rsid w:val="004416D1"/>
    <w:rsid w:val="0044226B"/>
    <w:rsid w:val="004425DE"/>
    <w:rsid w:val="004440B7"/>
    <w:rsid w:val="004451E1"/>
    <w:rsid w:val="004452E1"/>
    <w:rsid w:val="004466AC"/>
    <w:rsid w:val="00446715"/>
    <w:rsid w:val="00452EA5"/>
    <w:rsid w:val="00453961"/>
    <w:rsid w:val="00455A61"/>
    <w:rsid w:val="004612DB"/>
    <w:rsid w:val="00461E3A"/>
    <w:rsid w:val="00462B79"/>
    <w:rsid w:val="00463335"/>
    <w:rsid w:val="00463C82"/>
    <w:rsid w:val="00464235"/>
    <w:rsid w:val="00465A16"/>
    <w:rsid w:val="00466971"/>
    <w:rsid w:val="0047005B"/>
    <w:rsid w:val="00470760"/>
    <w:rsid w:val="0047228D"/>
    <w:rsid w:val="00472364"/>
    <w:rsid w:val="00473D64"/>
    <w:rsid w:val="00474369"/>
    <w:rsid w:val="00475FAD"/>
    <w:rsid w:val="00476453"/>
    <w:rsid w:val="0047733D"/>
    <w:rsid w:val="00477658"/>
    <w:rsid w:val="00480BFE"/>
    <w:rsid w:val="00481A7E"/>
    <w:rsid w:val="004827B4"/>
    <w:rsid w:val="00482AB5"/>
    <w:rsid w:val="00483A66"/>
    <w:rsid w:val="00484D14"/>
    <w:rsid w:val="00486013"/>
    <w:rsid w:val="00486153"/>
    <w:rsid w:val="00490FD6"/>
    <w:rsid w:val="0049164C"/>
    <w:rsid w:val="00492479"/>
    <w:rsid w:val="00492EB8"/>
    <w:rsid w:val="0049305B"/>
    <w:rsid w:val="00496C7A"/>
    <w:rsid w:val="0049742E"/>
    <w:rsid w:val="004977C9"/>
    <w:rsid w:val="00497B38"/>
    <w:rsid w:val="00497E79"/>
    <w:rsid w:val="004A1BC1"/>
    <w:rsid w:val="004B24EC"/>
    <w:rsid w:val="004B3602"/>
    <w:rsid w:val="004B5A74"/>
    <w:rsid w:val="004B5FFF"/>
    <w:rsid w:val="004B69B2"/>
    <w:rsid w:val="004C1245"/>
    <w:rsid w:val="004C162A"/>
    <w:rsid w:val="004C2B92"/>
    <w:rsid w:val="004C3F65"/>
    <w:rsid w:val="004C6A09"/>
    <w:rsid w:val="004D7550"/>
    <w:rsid w:val="004E2CCC"/>
    <w:rsid w:val="004E6A14"/>
    <w:rsid w:val="004E6ACC"/>
    <w:rsid w:val="004F2B03"/>
    <w:rsid w:val="004F3EA5"/>
    <w:rsid w:val="004F6B00"/>
    <w:rsid w:val="004F7961"/>
    <w:rsid w:val="004F79F9"/>
    <w:rsid w:val="00502822"/>
    <w:rsid w:val="005042ED"/>
    <w:rsid w:val="0051241D"/>
    <w:rsid w:val="00512630"/>
    <w:rsid w:val="005154FB"/>
    <w:rsid w:val="0051711B"/>
    <w:rsid w:val="00517290"/>
    <w:rsid w:val="005172C2"/>
    <w:rsid w:val="00517BDD"/>
    <w:rsid w:val="005217F5"/>
    <w:rsid w:val="00521DB4"/>
    <w:rsid w:val="00526FC1"/>
    <w:rsid w:val="00527782"/>
    <w:rsid w:val="0053154F"/>
    <w:rsid w:val="00531B30"/>
    <w:rsid w:val="00540680"/>
    <w:rsid w:val="00540A4A"/>
    <w:rsid w:val="00545A13"/>
    <w:rsid w:val="00545AF4"/>
    <w:rsid w:val="005466E8"/>
    <w:rsid w:val="00550305"/>
    <w:rsid w:val="00552A65"/>
    <w:rsid w:val="005551C3"/>
    <w:rsid w:val="00557C64"/>
    <w:rsid w:val="0056072A"/>
    <w:rsid w:val="00560D27"/>
    <w:rsid w:val="005645DA"/>
    <w:rsid w:val="00566A8C"/>
    <w:rsid w:val="0056744A"/>
    <w:rsid w:val="005676C0"/>
    <w:rsid w:val="00576620"/>
    <w:rsid w:val="00577E6B"/>
    <w:rsid w:val="0058189B"/>
    <w:rsid w:val="00581991"/>
    <w:rsid w:val="00584F89"/>
    <w:rsid w:val="00585867"/>
    <w:rsid w:val="00590BD9"/>
    <w:rsid w:val="00591658"/>
    <w:rsid w:val="0059195E"/>
    <w:rsid w:val="00593778"/>
    <w:rsid w:val="00594EC7"/>
    <w:rsid w:val="00596328"/>
    <w:rsid w:val="00596EBA"/>
    <w:rsid w:val="005A1F1F"/>
    <w:rsid w:val="005A2282"/>
    <w:rsid w:val="005A3179"/>
    <w:rsid w:val="005A326E"/>
    <w:rsid w:val="005A4146"/>
    <w:rsid w:val="005A568B"/>
    <w:rsid w:val="005A59AB"/>
    <w:rsid w:val="005B0251"/>
    <w:rsid w:val="005B1872"/>
    <w:rsid w:val="005B4BFA"/>
    <w:rsid w:val="005B4C23"/>
    <w:rsid w:val="005B5E67"/>
    <w:rsid w:val="005C242C"/>
    <w:rsid w:val="005D1534"/>
    <w:rsid w:val="005D2907"/>
    <w:rsid w:val="005D5E51"/>
    <w:rsid w:val="005E3C9B"/>
    <w:rsid w:val="005E3F6E"/>
    <w:rsid w:val="005E7842"/>
    <w:rsid w:val="005E7AFC"/>
    <w:rsid w:val="005F05AD"/>
    <w:rsid w:val="005F0F28"/>
    <w:rsid w:val="005F2E02"/>
    <w:rsid w:val="005F2FCA"/>
    <w:rsid w:val="00600C9D"/>
    <w:rsid w:val="006019B4"/>
    <w:rsid w:val="00602401"/>
    <w:rsid w:val="00603482"/>
    <w:rsid w:val="00603B1F"/>
    <w:rsid w:val="00604421"/>
    <w:rsid w:val="00604985"/>
    <w:rsid w:val="006057D3"/>
    <w:rsid w:val="00606F17"/>
    <w:rsid w:val="00612B6E"/>
    <w:rsid w:val="006142B6"/>
    <w:rsid w:val="00620A37"/>
    <w:rsid w:val="006253B8"/>
    <w:rsid w:val="006265BA"/>
    <w:rsid w:val="006318CF"/>
    <w:rsid w:val="00631F45"/>
    <w:rsid w:val="00634577"/>
    <w:rsid w:val="006346B0"/>
    <w:rsid w:val="00635967"/>
    <w:rsid w:val="00636261"/>
    <w:rsid w:val="00636714"/>
    <w:rsid w:val="00636B5D"/>
    <w:rsid w:val="00636BB8"/>
    <w:rsid w:val="006407CE"/>
    <w:rsid w:val="00641F08"/>
    <w:rsid w:val="0064780C"/>
    <w:rsid w:val="00650633"/>
    <w:rsid w:val="006509A8"/>
    <w:rsid w:val="00652E35"/>
    <w:rsid w:val="00654B2C"/>
    <w:rsid w:val="006558BC"/>
    <w:rsid w:val="00655C46"/>
    <w:rsid w:val="00657099"/>
    <w:rsid w:val="006571D1"/>
    <w:rsid w:val="00663410"/>
    <w:rsid w:val="00664032"/>
    <w:rsid w:val="0067318E"/>
    <w:rsid w:val="0067515F"/>
    <w:rsid w:val="0067726D"/>
    <w:rsid w:val="006778EA"/>
    <w:rsid w:val="00677D49"/>
    <w:rsid w:val="00680B6E"/>
    <w:rsid w:val="00681859"/>
    <w:rsid w:val="0068369C"/>
    <w:rsid w:val="00684BA4"/>
    <w:rsid w:val="006858EA"/>
    <w:rsid w:val="00685E6E"/>
    <w:rsid w:val="006913EE"/>
    <w:rsid w:val="00692B70"/>
    <w:rsid w:val="006940DB"/>
    <w:rsid w:val="00695468"/>
    <w:rsid w:val="00695643"/>
    <w:rsid w:val="00696336"/>
    <w:rsid w:val="00697841"/>
    <w:rsid w:val="00697BD4"/>
    <w:rsid w:val="006A077D"/>
    <w:rsid w:val="006A25F1"/>
    <w:rsid w:val="006A41AF"/>
    <w:rsid w:val="006A5EE6"/>
    <w:rsid w:val="006A673E"/>
    <w:rsid w:val="006B0265"/>
    <w:rsid w:val="006B15A8"/>
    <w:rsid w:val="006B3917"/>
    <w:rsid w:val="006B4974"/>
    <w:rsid w:val="006B4FA0"/>
    <w:rsid w:val="006B6017"/>
    <w:rsid w:val="006B6074"/>
    <w:rsid w:val="006C6A26"/>
    <w:rsid w:val="006D067C"/>
    <w:rsid w:val="006D358F"/>
    <w:rsid w:val="006D3AD8"/>
    <w:rsid w:val="006D5C9E"/>
    <w:rsid w:val="006D7871"/>
    <w:rsid w:val="006E18F4"/>
    <w:rsid w:val="006E1BB1"/>
    <w:rsid w:val="006E2208"/>
    <w:rsid w:val="006E405E"/>
    <w:rsid w:val="006E7242"/>
    <w:rsid w:val="006F0EC2"/>
    <w:rsid w:val="006F12E4"/>
    <w:rsid w:val="006F2BDE"/>
    <w:rsid w:val="006F4F1A"/>
    <w:rsid w:val="007018C4"/>
    <w:rsid w:val="007038DB"/>
    <w:rsid w:val="00703C4A"/>
    <w:rsid w:val="00707672"/>
    <w:rsid w:val="00710249"/>
    <w:rsid w:val="0071026C"/>
    <w:rsid w:val="00710E48"/>
    <w:rsid w:val="007120A2"/>
    <w:rsid w:val="00712742"/>
    <w:rsid w:val="00712F07"/>
    <w:rsid w:val="00714472"/>
    <w:rsid w:val="007159B1"/>
    <w:rsid w:val="007208B0"/>
    <w:rsid w:val="00722AEC"/>
    <w:rsid w:val="007235DF"/>
    <w:rsid w:val="00724417"/>
    <w:rsid w:val="00725A86"/>
    <w:rsid w:val="007263D7"/>
    <w:rsid w:val="007304E6"/>
    <w:rsid w:val="0073098C"/>
    <w:rsid w:val="00740C9C"/>
    <w:rsid w:val="00744085"/>
    <w:rsid w:val="0074427D"/>
    <w:rsid w:val="00746ACA"/>
    <w:rsid w:val="00754D81"/>
    <w:rsid w:val="00755B2B"/>
    <w:rsid w:val="007634FA"/>
    <w:rsid w:val="00767FB7"/>
    <w:rsid w:val="00770EAB"/>
    <w:rsid w:val="00771F39"/>
    <w:rsid w:val="00772065"/>
    <w:rsid w:val="00773FA9"/>
    <w:rsid w:val="007745C4"/>
    <w:rsid w:val="00776A77"/>
    <w:rsid w:val="00780163"/>
    <w:rsid w:val="00780626"/>
    <w:rsid w:val="00780DD2"/>
    <w:rsid w:val="007818DE"/>
    <w:rsid w:val="00782B34"/>
    <w:rsid w:val="00785405"/>
    <w:rsid w:val="0078557F"/>
    <w:rsid w:val="00785D85"/>
    <w:rsid w:val="007866A1"/>
    <w:rsid w:val="00787961"/>
    <w:rsid w:val="00787FBA"/>
    <w:rsid w:val="00792216"/>
    <w:rsid w:val="007926DA"/>
    <w:rsid w:val="00794903"/>
    <w:rsid w:val="0079502F"/>
    <w:rsid w:val="007955DA"/>
    <w:rsid w:val="007A09B6"/>
    <w:rsid w:val="007A1B85"/>
    <w:rsid w:val="007A2D15"/>
    <w:rsid w:val="007A3B23"/>
    <w:rsid w:val="007A5997"/>
    <w:rsid w:val="007A5F27"/>
    <w:rsid w:val="007A7FEF"/>
    <w:rsid w:val="007B0CB5"/>
    <w:rsid w:val="007B18DB"/>
    <w:rsid w:val="007B2565"/>
    <w:rsid w:val="007B4D14"/>
    <w:rsid w:val="007B58C6"/>
    <w:rsid w:val="007B7717"/>
    <w:rsid w:val="007C02C4"/>
    <w:rsid w:val="007C0714"/>
    <w:rsid w:val="007C0815"/>
    <w:rsid w:val="007C3F77"/>
    <w:rsid w:val="007C4F9B"/>
    <w:rsid w:val="007D0998"/>
    <w:rsid w:val="007D2AE7"/>
    <w:rsid w:val="007D2DB9"/>
    <w:rsid w:val="007D3A7A"/>
    <w:rsid w:val="007D40D2"/>
    <w:rsid w:val="007D4BDB"/>
    <w:rsid w:val="007D78F9"/>
    <w:rsid w:val="007D7C3B"/>
    <w:rsid w:val="007D7F8A"/>
    <w:rsid w:val="007E39A8"/>
    <w:rsid w:val="007E449F"/>
    <w:rsid w:val="007F141C"/>
    <w:rsid w:val="007F1A5B"/>
    <w:rsid w:val="007F2697"/>
    <w:rsid w:val="007F4726"/>
    <w:rsid w:val="007F4831"/>
    <w:rsid w:val="007F634B"/>
    <w:rsid w:val="007F76BD"/>
    <w:rsid w:val="007F7C13"/>
    <w:rsid w:val="008002C4"/>
    <w:rsid w:val="00800BBE"/>
    <w:rsid w:val="008014AC"/>
    <w:rsid w:val="00804753"/>
    <w:rsid w:val="00811B55"/>
    <w:rsid w:val="00811EC8"/>
    <w:rsid w:val="00813007"/>
    <w:rsid w:val="00815759"/>
    <w:rsid w:val="00816061"/>
    <w:rsid w:val="00817FF4"/>
    <w:rsid w:val="00821CFD"/>
    <w:rsid w:val="00821F47"/>
    <w:rsid w:val="0082326A"/>
    <w:rsid w:val="008236B9"/>
    <w:rsid w:val="00825EE9"/>
    <w:rsid w:val="0082727C"/>
    <w:rsid w:val="00827815"/>
    <w:rsid w:val="00827834"/>
    <w:rsid w:val="008309E6"/>
    <w:rsid w:val="00831AAC"/>
    <w:rsid w:val="00832161"/>
    <w:rsid w:val="00835157"/>
    <w:rsid w:val="00836966"/>
    <w:rsid w:val="00842B25"/>
    <w:rsid w:val="00842E95"/>
    <w:rsid w:val="00844537"/>
    <w:rsid w:val="00851D66"/>
    <w:rsid w:val="00853582"/>
    <w:rsid w:val="00853CBB"/>
    <w:rsid w:val="0085444A"/>
    <w:rsid w:val="00854990"/>
    <w:rsid w:val="008557F3"/>
    <w:rsid w:val="00856025"/>
    <w:rsid w:val="008622DE"/>
    <w:rsid w:val="0086376D"/>
    <w:rsid w:val="00863A17"/>
    <w:rsid w:val="008660FB"/>
    <w:rsid w:val="0086611B"/>
    <w:rsid w:val="00871838"/>
    <w:rsid w:val="00875802"/>
    <w:rsid w:val="00880399"/>
    <w:rsid w:val="00882C29"/>
    <w:rsid w:val="008857AD"/>
    <w:rsid w:val="0088651E"/>
    <w:rsid w:val="008879AE"/>
    <w:rsid w:val="00891A19"/>
    <w:rsid w:val="00894239"/>
    <w:rsid w:val="0089520E"/>
    <w:rsid w:val="00896348"/>
    <w:rsid w:val="0089635C"/>
    <w:rsid w:val="00897BDC"/>
    <w:rsid w:val="008A20D9"/>
    <w:rsid w:val="008A37B8"/>
    <w:rsid w:val="008A4105"/>
    <w:rsid w:val="008A414B"/>
    <w:rsid w:val="008A4699"/>
    <w:rsid w:val="008A5502"/>
    <w:rsid w:val="008A6D99"/>
    <w:rsid w:val="008A7291"/>
    <w:rsid w:val="008B08D8"/>
    <w:rsid w:val="008B0FA0"/>
    <w:rsid w:val="008B176B"/>
    <w:rsid w:val="008B2607"/>
    <w:rsid w:val="008B33FB"/>
    <w:rsid w:val="008C022B"/>
    <w:rsid w:val="008C2DFF"/>
    <w:rsid w:val="008C4BA7"/>
    <w:rsid w:val="008C7253"/>
    <w:rsid w:val="008D0D76"/>
    <w:rsid w:val="008D165F"/>
    <w:rsid w:val="008D1C8F"/>
    <w:rsid w:val="008D2A10"/>
    <w:rsid w:val="008D2A75"/>
    <w:rsid w:val="008D303F"/>
    <w:rsid w:val="008D51BE"/>
    <w:rsid w:val="008D593B"/>
    <w:rsid w:val="008D5E03"/>
    <w:rsid w:val="008D6253"/>
    <w:rsid w:val="008E15C4"/>
    <w:rsid w:val="008E1F3E"/>
    <w:rsid w:val="008E2F9B"/>
    <w:rsid w:val="008E72C5"/>
    <w:rsid w:val="008F04D1"/>
    <w:rsid w:val="008F4C5B"/>
    <w:rsid w:val="008F586F"/>
    <w:rsid w:val="009029A1"/>
    <w:rsid w:val="0090302D"/>
    <w:rsid w:val="009040DD"/>
    <w:rsid w:val="00912F32"/>
    <w:rsid w:val="0091383E"/>
    <w:rsid w:val="00914794"/>
    <w:rsid w:val="00914DA8"/>
    <w:rsid w:val="009151A9"/>
    <w:rsid w:val="00915983"/>
    <w:rsid w:val="00917CC5"/>
    <w:rsid w:val="00917D40"/>
    <w:rsid w:val="00920C28"/>
    <w:rsid w:val="00920E3B"/>
    <w:rsid w:val="00921E86"/>
    <w:rsid w:val="00922450"/>
    <w:rsid w:val="0092437F"/>
    <w:rsid w:val="00925BEA"/>
    <w:rsid w:val="00925DB6"/>
    <w:rsid w:val="00927184"/>
    <w:rsid w:val="00927B49"/>
    <w:rsid w:val="009301B4"/>
    <w:rsid w:val="00930320"/>
    <w:rsid w:val="00930849"/>
    <w:rsid w:val="00931200"/>
    <w:rsid w:val="00934483"/>
    <w:rsid w:val="0093477A"/>
    <w:rsid w:val="00937A72"/>
    <w:rsid w:val="009407FD"/>
    <w:rsid w:val="00941C3A"/>
    <w:rsid w:val="00941DCB"/>
    <w:rsid w:val="00942D55"/>
    <w:rsid w:val="00945D9F"/>
    <w:rsid w:val="009474B3"/>
    <w:rsid w:val="00947904"/>
    <w:rsid w:val="00950850"/>
    <w:rsid w:val="009509A4"/>
    <w:rsid w:val="00950B0A"/>
    <w:rsid w:val="00952052"/>
    <w:rsid w:val="00952219"/>
    <w:rsid w:val="00952D2F"/>
    <w:rsid w:val="00954FC2"/>
    <w:rsid w:val="009558E0"/>
    <w:rsid w:val="00956D3A"/>
    <w:rsid w:val="009616F6"/>
    <w:rsid w:val="009668FC"/>
    <w:rsid w:val="00967AFA"/>
    <w:rsid w:val="00967E5B"/>
    <w:rsid w:val="00970C55"/>
    <w:rsid w:val="009715B7"/>
    <w:rsid w:val="00973814"/>
    <w:rsid w:val="0097422C"/>
    <w:rsid w:val="00975101"/>
    <w:rsid w:val="00977C56"/>
    <w:rsid w:val="00982A02"/>
    <w:rsid w:val="00982FBE"/>
    <w:rsid w:val="0098300B"/>
    <w:rsid w:val="00987B03"/>
    <w:rsid w:val="0099187D"/>
    <w:rsid w:val="0099379D"/>
    <w:rsid w:val="009938DD"/>
    <w:rsid w:val="00994D46"/>
    <w:rsid w:val="009959C9"/>
    <w:rsid w:val="009963D5"/>
    <w:rsid w:val="009A05AF"/>
    <w:rsid w:val="009A085B"/>
    <w:rsid w:val="009A19E1"/>
    <w:rsid w:val="009A3109"/>
    <w:rsid w:val="009A40A5"/>
    <w:rsid w:val="009A6E36"/>
    <w:rsid w:val="009A7320"/>
    <w:rsid w:val="009A7976"/>
    <w:rsid w:val="009B0D5A"/>
    <w:rsid w:val="009B13D5"/>
    <w:rsid w:val="009B1C01"/>
    <w:rsid w:val="009B3D9D"/>
    <w:rsid w:val="009B6389"/>
    <w:rsid w:val="009B78AB"/>
    <w:rsid w:val="009B7CF9"/>
    <w:rsid w:val="009C014A"/>
    <w:rsid w:val="009C0913"/>
    <w:rsid w:val="009C1822"/>
    <w:rsid w:val="009C1B05"/>
    <w:rsid w:val="009C37E4"/>
    <w:rsid w:val="009C4E18"/>
    <w:rsid w:val="009C64E5"/>
    <w:rsid w:val="009D3CF1"/>
    <w:rsid w:val="009D3D12"/>
    <w:rsid w:val="009D43C0"/>
    <w:rsid w:val="009D6274"/>
    <w:rsid w:val="009D781A"/>
    <w:rsid w:val="009E197A"/>
    <w:rsid w:val="009E4FA2"/>
    <w:rsid w:val="009E51DB"/>
    <w:rsid w:val="009E7108"/>
    <w:rsid w:val="009E7275"/>
    <w:rsid w:val="009E781B"/>
    <w:rsid w:val="009E7B6F"/>
    <w:rsid w:val="009F0C82"/>
    <w:rsid w:val="009F7E48"/>
    <w:rsid w:val="00A01AB1"/>
    <w:rsid w:val="00A020A9"/>
    <w:rsid w:val="00A0292A"/>
    <w:rsid w:val="00A042FD"/>
    <w:rsid w:val="00A046F0"/>
    <w:rsid w:val="00A06365"/>
    <w:rsid w:val="00A1108F"/>
    <w:rsid w:val="00A11436"/>
    <w:rsid w:val="00A15806"/>
    <w:rsid w:val="00A15F37"/>
    <w:rsid w:val="00A217BE"/>
    <w:rsid w:val="00A21F3E"/>
    <w:rsid w:val="00A223D9"/>
    <w:rsid w:val="00A23711"/>
    <w:rsid w:val="00A24894"/>
    <w:rsid w:val="00A26B4A"/>
    <w:rsid w:val="00A30505"/>
    <w:rsid w:val="00A336E0"/>
    <w:rsid w:val="00A35ACB"/>
    <w:rsid w:val="00A4179C"/>
    <w:rsid w:val="00A430D8"/>
    <w:rsid w:val="00A444DF"/>
    <w:rsid w:val="00A4751D"/>
    <w:rsid w:val="00A52F68"/>
    <w:rsid w:val="00A544DA"/>
    <w:rsid w:val="00A54A99"/>
    <w:rsid w:val="00A55BF6"/>
    <w:rsid w:val="00A60031"/>
    <w:rsid w:val="00A606DD"/>
    <w:rsid w:val="00A60EC9"/>
    <w:rsid w:val="00A61922"/>
    <w:rsid w:val="00A62339"/>
    <w:rsid w:val="00A63AA0"/>
    <w:rsid w:val="00A6424E"/>
    <w:rsid w:val="00A64E1C"/>
    <w:rsid w:val="00A65665"/>
    <w:rsid w:val="00A6581F"/>
    <w:rsid w:val="00A6623F"/>
    <w:rsid w:val="00A718F3"/>
    <w:rsid w:val="00A74641"/>
    <w:rsid w:val="00A74A41"/>
    <w:rsid w:val="00A74BEA"/>
    <w:rsid w:val="00A75527"/>
    <w:rsid w:val="00A82E33"/>
    <w:rsid w:val="00A86A2D"/>
    <w:rsid w:val="00A90C51"/>
    <w:rsid w:val="00A9664D"/>
    <w:rsid w:val="00A96A6E"/>
    <w:rsid w:val="00A97DAC"/>
    <w:rsid w:val="00AA0401"/>
    <w:rsid w:val="00AA146F"/>
    <w:rsid w:val="00AA2091"/>
    <w:rsid w:val="00AA30C6"/>
    <w:rsid w:val="00AB0C0A"/>
    <w:rsid w:val="00AB3B14"/>
    <w:rsid w:val="00AC0393"/>
    <w:rsid w:val="00AC33CB"/>
    <w:rsid w:val="00AC52C5"/>
    <w:rsid w:val="00AC6677"/>
    <w:rsid w:val="00AD04F9"/>
    <w:rsid w:val="00AD1ED2"/>
    <w:rsid w:val="00AD4134"/>
    <w:rsid w:val="00AD52AE"/>
    <w:rsid w:val="00AD6C7F"/>
    <w:rsid w:val="00AE06BE"/>
    <w:rsid w:val="00AE0BBA"/>
    <w:rsid w:val="00AE1093"/>
    <w:rsid w:val="00AE1FD6"/>
    <w:rsid w:val="00AE3673"/>
    <w:rsid w:val="00AE43E3"/>
    <w:rsid w:val="00AE4F4C"/>
    <w:rsid w:val="00AE5138"/>
    <w:rsid w:val="00AF435E"/>
    <w:rsid w:val="00AF4E84"/>
    <w:rsid w:val="00AF5D4C"/>
    <w:rsid w:val="00AF68F6"/>
    <w:rsid w:val="00B03D54"/>
    <w:rsid w:val="00B0582C"/>
    <w:rsid w:val="00B05980"/>
    <w:rsid w:val="00B11BBE"/>
    <w:rsid w:val="00B126F0"/>
    <w:rsid w:val="00B12AD7"/>
    <w:rsid w:val="00B14524"/>
    <w:rsid w:val="00B20269"/>
    <w:rsid w:val="00B20482"/>
    <w:rsid w:val="00B20E7C"/>
    <w:rsid w:val="00B21CAE"/>
    <w:rsid w:val="00B241F0"/>
    <w:rsid w:val="00B2600B"/>
    <w:rsid w:val="00B26774"/>
    <w:rsid w:val="00B26ED9"/>
    <w:rsid w:val="00B26FD4"/>
    <w:rsid w:val="00B302D2"/>
    <w:rsid w:val="00B30A11"/>
    <w:rsid w:val="00B31A1C"/>
    <w:rsid w:val="00B31CB6"/>
    <w:rsid w:val="00B3215E"/>
    <w:rsid w:val="00B32396"/>
    <w:rsid w:val="00B32612"/>
    <w:rsid w:val="00B32DB2"/>
    <w:rsid w:val="00B35846"/>
    <w:rsid w:val="00B35B64"/>
    <w:rsid w:val="00B36242"/>
    <w:rsid w:val="00B36845"/>
    <w:rsid w:val="00B37273"/>
    <w:rsid w:val="00B379AE"/>
    <w:rsid w:val="00B4084E"/>
    <w:rsid w:val="00B43C63"/>
    <w:rsid w:val="00B445AF"/>
    <w:rsid w:val="00B46C0F"/>
    <w:rsid w:val="00B47764"/>
    <w:rsid w:val="00B50D5B"/>
    <w:rsid w:val="00B52096"/>
    <w:rsid w:val="00B541D9"/>
    <w:rsid w:val="00B54BB8"/>
    <w:rsid w:val="00B575FF"/>
    <w:rsid w:val="00B57B21"/>
    <w:rsid w:val="00B60E24"/>
    <w:rsid w:val="00B617B1"/>
    <w:rsid w:val="00B633EF"/>
    <w:rsid w:val="00B64A03"/>
    <w:rsid w:val="00B6673D"/>
    <w:rsid w:val="00B71F3D"/>
    <w:rsid w:val="00B725DD"/>
    <w:rsid w:val="00B740E8"/>
    <w:rsid w:val="00B7491E"/>
    <w:rsid w:val="00B76C36"/>
    <w:rsid w:val="00B8216B"/>
    <w:rsid w:val="00B83B81"/>
    <w:rsid w:val="00B8439D"/>
    <w:rsid w:val="00B84AC1"/>
    <w:rsid w:val="00B87014"/>
    <w:rsid w:val="00B87725"/>
    <w:rsid w:val="00B878C1"/>
    <w:rsid w:val="00B903A3"/>
    <w:rsid w:val="00B90A55"/>
    <w:rsid w:val="00B90C0A"/>
    <w:rsid w:val="00B919F6"/>
    <w:rsid w:val="00B939E4"/>
    <w:rsid w:val="00B94B60"/>
    <w:rsid w:val="00B95211"/>
    <w:rsid w:val="00B95767"/>
    <w:rsid w:val="00B96049"/>
    <w:rsid w:val="00BA057B"/>
    <w:rsid w:val="00BA396F"/>
    <w:rsid w:val="00BA4CFB"/>
    <w:rsid w:val="00BA4F7E"/>
    <w:rsid w:val="00BA53FF"/>
    <w:rsid w:val="00BA75F2"/>
    <w:rsid w:val="00BB2B30"/>
    <w:rsid w:val="00BB2B9A"/>
    <w:rsid w:val="00BB32DB"/>
    <w:rsid w:val="00BB3F2C"/>
    <w:rsid w:val="00BB6242"/>
    <w:rsid w:val="00BB62B1"/>
    <w:rsid w:val="00BB718D"/>
    <w:rsid w:val="00BB7572"/>
    <w:rsid w:val="00BB794F"/>
    <w:rsid w:val="00BC15A7"/>
    <w:rsid w:val="00BC1710"/>
    <w:rsid w:val="00BC2AE1"/>
    <w:rsid w:val="00BC3FFB"/>
    <w:rsid w:val="00BC420D"/>
    <w:rsid w:val="00BC7480"/>
    <w:rsid w:val="00BD0117"/>
    <w:rsid w:val="00BD418E"/>
    <w:rsid w:val="00BD442E"/>
    <w:rsid w:val="00BD7B0E"/>
    <w:rsid w:val="00BE2255"/>
    <w:rsid w:val="00BE2FB9"/>
    <w:rsid w:val="00BE55C4"/>
    <w:rsid w:val="00BE77EB"/>
    <w:rsid w:val="00BF2881"/>
    <w:rsid w:val="00BF487F"/>
    <w:rsid w:val="00BF55B6"/>
    <w:rsid w:val="00BF7D62"/>
    <w:rsid w:val="00C0092A"/>
    <w:rsid w:val="00C02CE7"/>
    <w:rsid w:val="00C060CA"/>
    <w:rsid w:val="00C072FC"/>
    <w:rsid w:val="00C10703"/>
    <w:rsid w:val="00C11167"/>
    <w:rsid w:val="00C150B7"/>
    <w:rsid w:val="00C17B86"/>
    <w:rsid w:val="00C20619"/>
    <w:rsid w:val="00C23054"/>
    <w:rsid w:val="00C24A9B"/>
    <w:rsid w:val="00C25CA3"/>
    <w:rsid w:val="00C260F2"/>
    <w:rsid w:val="00C26232"/>
    <w:rsid w:val="00C27A65"/>
    <w:rsid w:val="00C30234"/>
    <w:rsid w:val="00C303AE"/>
    <w:rsid w:val="00C30C72"/>
    <w:rsid w:val="00C31C82"/>
    <w:rsid w:val="00C35271"/>
    <w:rsid w:val="00C35C36"/>
    <w:rsid w:val="00C378D0"/>
    <w:rsid w:val="00C37C5E"/>
    <w:rsid w:val="00C41E4C"/>
    <w:rsid w:val="00C44DF2"/>
    <w:rsid w:val="00C45258"/>
    <w:rsid w:val="00C50DBF"/>
    <w:rsid w:val="00C522BA"/>
    <w:rsid w:val="00C52954"/>
    <w:rsid w:val="00C53EDB"/>
    <w:rsid w:val="00C61258"/>
    <w:rsid w:val="00C62189"/>
    <w:rsid w:val="00C62D2F"/>
    <w:rsid w:val="00C65761"/>
    <w:rsid w:val="00C70DB6"/>
    <w:rsid w:val="00C73A19"/>
    <w:rsid w:val="00C7431E"/>
    <w:rsid w:val="00C7488E"/>
    <w:rsid w:val="00C81BA4"/>
    <w:rsid w:val="00C87145"/>
    <w:rsid w:val="00C90759"/>
    <w:rsid w:val="00C90C15"/>
    <w:rsid w:val="00C90D08"/>
    <w:rsid w:val="00C911DD"/>
    <w:rsid w:val="00C9254A"/>
    <w:rsid w:val="00C92781"/>
    <w:rsid w:val="00C933D9"/>
    <w:rsid w:val="00C951DB"/>
    <w:rsid w:val="00C96E28"/>
    <w:rsid w:val="00CA14EE"/>
    <w:rsid w:val="00CA23AC"/>
    <w:rsid w:val="00CA3E47"/>
    <w:rsid w:val="00CA4BC9"/>
    <w:rsid w:val="00CA5688"/>
    <w:rsid w:val="00CB0E84"/>
    <w:rsid w:val="00CB10C8"/>
    <w:rsid w:val="00CB2071"/>
    <w:rsid w:val="00CB44A8"/>
    <w:rsid w:val="00CB6089"/>
    <w:rsid w:val="00CC0239"/>
    <w:rsid w:val="00CC08C3"/>
    <w:rsid w:val="00CC1834"/>
    <w:rsid w:val="00CC4233"/>
    <w:rsid w:val="00CC5704"/>
    <w:rsid w:val="00CC6024"/>
    <w:rsid w:val="00CC6527"/>
    <w:rsid w:val="00CC6C69"/>
    <w:rsid w:val="00CC6D19"/>
    <w:rsid w:val="00CD1965"/>
    <w:rsid w:val="00CD1C72"/>
    <w:rsid w:val="00CD1CFD"/>
    <w:rsid w:val="00CD2743"/>
    <w:rsid w:val="00CD50DE"/>
    <w:rsid w:val="00CD54EC"/>
    <w:rsid w:val="00CD5DE7"/>
    <w:rsid w:val="00CD5F42"/>
    <w:rsid w:val="00CD69F4"/>
    <w:rsid w:val="00CD70A0"/>
    <w:rsid w:val="00CE0500"/>
    <w:rsid w:val="00CE269B"/>
    <w:rsid w:val="00CE560C"/>
    <w:rsid w:val="00CF1659"/>
    <w:rsid w:val="00CF1BAC"/>
    <w:rsid w:val="00CF51BA"/>
    <w:rsid w:val="00CF58C7"/>
    <w:rsid w:val="00CF5F92"/>
    <w:rsid w:val="00CF6E92"/>
    <w:rsid w:val="00D037C5"/>
    <w:rsid w:val="00D041D3"/>
    <w:rsid w:val="00D076C1"/>
    <w:rsid w:val="00D11C46"/>
    <w:rsid w:val="00D1343E"/>
    <w:rsid w:val="00D1723B"/>
    <w:rsid w:val="00D20D1F"/>
    <w:rsid w:val="00D212B0"/>
    <w:rsid w:val="00D21C9B"/>
    <w:rsid w:val="00D256EC"/>
    <w:rsid w:val="00D25EFC"/>
    <w:rsid w:val="00D25FFB"/>
    <w:rsid w:val="00D27D98"/>
    <w:rsid w:val="00D3115B"/>
    <w:rsid w:val="00D316FE"/>
    <w:rsid w:val="00D32711"/>
    <w:rsid w:val="00D3287C"/>
    <w:rsid w:val="00D32886"/>
    <w:rsid w:val="00D34F02"/>
    <w:rsid w:val="00D362EB"/>
    <w:rsid w:val="00D364B9"/>
    <w:rsid w:val="00D37ED3"/>
    <w:rsid w:val="00D4033A"/>
    <w:rsid w:val="00D41EDA"/>
    <w:rsid w:val="00D44078"/>
    <w:rsid w:val="00D44396"/>
    <w:rsid w:val="00D46B11"/>
    <w:rsid w:val="00D46BF3"/>
    <w:rsid w:val="00D47FFA"/>
    <w:rsid w:val="00D51715"/>
    <w:rsid w:val="00D528C8"/>
    <w:rsid w:val="00D5477D"/>
    <w:rsid w:val="00D56A4F"/>
    <w:rsid w:val="00D56C4B"/>
    <w:rsid w:val="00D61080"/>
    <w:rsid w:val="00D61F11"/>
    <w:rsid w:val="00D6202D"/>
    <w:rsid w:val="00D65366"/>
    <w:rsid w:val="00D65DA2"/>
    <w:rsid w:val="00D70C91"/>
    <w:rsid w:val="00D73DBC"/>
    <w:rsid w:val="00D7541D"/>
    <w:rsid w:val="00D76DB9"/>
    <w:rsid w:val="00D81D4E"/>
    <w:rsid w:val="00D81E40"/>
    <w:rsid w:val="00D8380C"/>
    <w:rsid w:val="00D842C7"/>
    <w:rsid w:val="00D85A11"/>
    <w:rsid w:val="00D85A64"/>
    <w:rsid w:val="00D90642"/>
    <w:rsid w:val="00D90F04"/>
    <w:rsid w:val="00D91CF8"/>
    <w:rsid w:val="00D921B9"/>
    <w:rsid w:val="00D94169"/>
    <w:rsid w:val="00D9473A"/>
    <w:rsid w:val="00DA0ECB"/>
    <w:rsid w:val="00DA2409"/>
    <w:rsid w:val="00DA25D2"/>
    <w:rsid w:val="00DA4E12"/>
    <w:rsid w:val="00DA4FA3"/>
    <w:rsid w:val="00DA5457"/>
    <w:rsid w:val="00DB0C8C"/>
    <w:rsid w:val="00DB0D5C"/>
    <w:rsid w:val="00DB122C"/>
    <w:rsid w:val="00DB199A"/>
    <w:rsid w:val="00DB2D2A"/>
    <w:rsid w:val="00DB33CD"/>
    <w:rsid w:val="00DB3498"/>
    <w:rsid w:val="00DC3D10"/>
    <w:rsid w:val="00DC4307"/>
    <w:rsid w:val="00DC4EA9"/>
    <w:rsid w:val="00DD43E5"/>
    <w:rsid w:val="00DD5D92"/>
    <w:rsid w:val="00DD7F7A"/>
    <w:rsid w:val="00DE06C7"/>
    <w:rsid w:val="00DE20DD"/>
    <w:rsid w:val="00DE5355"/>
    <w:rsid w:val="00DE73A0"/>
    <w:rsid w:val="00DF10BB"/>
    <w:rsid w:val="00DF4B02"/>
    <w:rsid w:val="00DF53EF"/>
    <w:rsid w:val="00DF5AB6"/>
    <w:rsid w:val="00DF6AD6"/>
    <w:rsid w:val="00E0154F"/>
    <w:rsid w:val="00E0403E"/>
    <w:rsid w:val="00E056C2"/>
    <w:rsid w:val="00E07485"/>
    <w:rsid w:val="00E078C5"/>
    <w:rsid w:val="00E103BD"/>
    <w:rsid w:val="00E11429"/>
    <w:rsid w:val="00E141E5"/>
    <w:rsid w:val="00E15184"/>
    <w:rsid w:val="00E153F6"/>
    <w:rsid w:val="00E17A9D"/>
    <w:rsid w:val="00E20D1F"/>
    <w:rsid w:val="00E24601"/>
    <w:rsid w:val="00E32D03"/>
    <w:rsid w:val="00E32D0B"/>
    <w:rsid w:val="00E33F1F"/>
    <w:rsid w:val="00E36E3C"/>
    <w:rsid w:val="00E37F7F"/>
    <w:rsid w:val="00E40348"/>
    <w:rsid w:val="00E421F2"/>
    <w:rsid w:val="00E43179"/>
    <w:rsid w:val="00E44137"/>
    <w:rsid w:val="00E45AC5"/>
    <w:rsid w:val="00E5363D"/>
    <w:rsid w:val="00E53DD8"/>
    <w:rsid w:val="00E5481B"/>
    <w:rsid w:val="00E55F30"/>
    <w:rsid w:val="00E57182"/>
    <w:rsid w:val="00E57220"/>
    <w:rsid w:val="00E606BD"/>
    <w:rsid w:val="00E61C20"/>
    <w:rsid w:val="00E61DE1"/>
    <w:rsid w:val="00E62759"/>
    <w:rsid w:val="00E6500A"/>
    <w:rsid w:val="00E6626B"/>
    <w:rsid w:val="00E705C9"/>
    <w:rsid w:val="00E71DCD"/>
    <w:rsid w:val="00E72186"/>
    <w:rsid w:val="00E73531"/>
    <w:rsid w:val="00E750FA"/>
    <w:rsid w:val="00E77418"/>
    <w:rsid w:val="00E8078B"/>
    <w:rsid w:val="00E83C70"/>
    <w:rsid w:val="00E8478F"/>
    <w:rsid w:val="00E85C9A"/>
    <w:rsid w:val="00E8655B"/>
    <w:rsid w:val="00E86CE2"/>
    <w:rsid w:val="00E91484"/>
    <w:rsid w:val="00E94C39"/>
    <w:rsid w:val="00E9520A"/>
    <w:rsid w:val="00E95418"/>
    <w:rsid w:val="00E967B2"/>
    <w:rsid w:val="00E97A89"/>
    <w:rsid w:val="00EA0986"/>
    <w:rsid w:val="00EA17ED"/>
    <w:rsid w:val="00EA3481"/>
    <w:rsid w:val="00EA3930"/>
    <w:rsid w:val="00EB010C"/>
    <w:rsid w:val="00EB02C7"/>
    <w:rsid w:val="00EB0866"/>
    <w:rsid w:val="00EB0AFE"/>
    <w:rsid w:val="00EB3B1E"/>
    <w:rsid w:val="00EB6BCB"/>
    <w:rsid w:val="00EB7A38"/>
    <w:rsid w:val="00EC1649"/>
    <w:rsid w:val="00EC168A"/>
    <w:rsid w:val="00EC1976"/>
    <w:rsid w:val="00EC1D87"/>
    <w:rsid w:val="00EC482B"/>
    <w:rsid w:val="00EC561B"/>
    <w:rsid w:val="00EC6F7F"/>
    <w:rsid w:val="00EC7521"/>
    <w:rsid w:val="00EC78BD"/>
    <w:rsid w:val="00EC79B0"/>
    <w:rsid w:val="00EC7F44"/>
    <w:rsid w:val="00ED03A8"/>
    <w:rsid w:val="00ED04AD"/>
    <w:rsid w:val="00ED121E"/>
    <w:rsid w:val="00ED1662"/>
    <w:rsid w:val="00ED189A"/>
    <w:rsid w:val="00ED1EEB"/>
    <w:rsid w:val="00ED32CE"/>
    <w:rsid w:val="00ED50FF"/>
    <w:rsid w:val="00ED5FD8"/>
    <w:rsid w:val="00ED60C7"/>
    <w:rsid w:val="00ED6F86"/>
    <w:rsid w:val="00EE39E6"/>
    <w:rsid w:val="00EE5B2E"/>
    <w:rsid w:val="00EF0BD2"/>
    <w:rsid w:val="00EF1440"/>
    <w:rsid w:val="00EF19EF"/>
    <w:rsid w:val="00EF1F65"/>
    <w:rsid w:val="00EF353F"/>
    <w:rsid w:val="00EF3551"/>
    <w:rsid w:val="00EF3C97"/>
    <w:rsid w:val="00EF5CF8"/>
    <w:rsid w:val="00EF7586"/>
    <w:rsid w:val="00EF79E9"/>
    <w:rsid w:val="00F02193"/>
    <w:rsid w:val="00F07688"/>
    <w:rsid w:val="00F07F81"/>
    <w:rsid w:val="00F104CD"/>
    <w:rsid w:val="00F10EE1"/>
    <w:rsid w:val="00F1586E"/>
    <w:rsid w:val="00F16D6D"/>
    <w:rsid w:val="00F20F09"/>
    <w:rsid w:val="00F243DC"/>
    <w:rsid w:val="00F257F3"/>
    <w:rsid w:val="00F25C0A"/>
    <w:rsid w:val="00F314CE"/>
    <w:rsid w:val="00F33737"/>
    <w:rsid w:val="00F34797"/>
    <w:rsid w:val="00F35E88"/>
    <w:rsid w:val="00F37C57"/>
    <w:rsid w:val="00F4051B"/>
    <w:rsid w:val="00F414C0"/>
    <w:rsid w:val="00F447BA"/>
    <w:rsid w:val="00F4491E"/>
    <w:rsid w:val="00F44B7D"/>
    <w:rsid w:val="00F50DC7"/>
    <w:rsid w:val="00F53477"/>
    <w:rsid w:val="00F53D90"/>
    <w:rsid w:val="00F54187"/>
    <w:rsid w:val="00F54BB4"/>
    <w:rsid w:val="00F56D50"/>
    <w:rsid w:val="00F61A6E"/>
    <w:rsid w:val="00F63AE9"/>
    <w:rsid w:val="00F65318"/>
    <w:rsid w:val="00F6560C"/>
    <w:rsid w:val="00F65846"/>
    <w:rsid w:val="00F6633C"/>
    <w:rsid w:val="00F66DA2"/>
    <w:rsid w:val="00F67E8A"/>
    <w:rsid w:val="00F7072B"/>
    <w:rsid w:val="00F727E2"/>
    <w:rsid w:val="00F72E74"/>
    <w:rsid w:val="00F75702"/>
    <w:rsid w:val="00F75BEB"/>
    <w:rsid w:val="00F76056"/>
    <w:rsid w:val="00F80A29"/>
    <w:rsid w:val="00F824F3"/>
    <w:rsid w:val="00F83902"/>
    <w:rsid w:val="00F83E7F"/>
    <w:rsid w:val="00F8615D"/>
    <w:rsid w:val="00F86BF3"/>
    <w:rsid w:val="00F86EEC"/>
    <w:rsid w:val="00F87808"/>
    <w:rsid w:val="00F92A7E"/>
    <w:rsid w:val="00F9318D"/>
    <w:rsid w:val="00F952F7"/>
    <w:rsid w:val="00F9784C"/>
    <w:rsid w:val="00FA0626"/>
    <w:rsid w:val="00FA154D"/>
    <w:rsid w:val="00FA3526"/>
    <w:rsid w:val="00FA489F"/>
    <w:rsid w:val="00FA4C3E"/>
    <w:rsid w:val="00FA511A"/>
    <w:rsid w:val="00FA614F"/>
    <w:rsid w:val="00FB0A47"/>
    <w:rsid w:val="00FB407C"/>
    <w:rsid w:val="00FB61AA"/>
    <w:rsid w:val="00FB7162"/>
    <w:rsid w:val="00FB7744"/>
    <w:rsid w:val="00FB7BFB"/>
    <w:rsid w:val="00FC0BE7"/>
    <w:rsid w:val="00FC0D05"/>
    <w:rsid w:val="00FC3722"/>
    <w:rsid w:val="00FC3E03"/>
    <w:rsid w:val="00FC4A48"/>
    <w:rsid w:val="00FC5839"/>
    <w:rsid w:val="00FC694C"/>
    <w:rsid w:val="00FC6B37"/>
    <w:rsid w:val="00FC7AC2"/>
    <w:rsid w:val="00FC7BA0"/>
    <w:rsid w:val="00FD109E"/>
    <w:rsid w:val="00FD428E"/>
    <w:rsid w:val="00FD6242"/>
    <w:rsid w:val="00FD6F6A"/>
    <w:rsid w:val="00FD7918"/>
    <w:rsid w:val="00FE0698"/>
    <w:rsid w:val="00FE0814"/>
    <w:rsid w:val="00FE0E6D"/>
    <w:rsid w:val="00FE1585"/>
    <w:rsid w:val="00FE1DE9"/>
    <w:rsid w:val="00FE6799"/>
    <w:rsid w:val="00FE71BE"/>
    <w:rsid w:val="00FE752E"/>
    <w:rsid w:val="00FF52FA"/>
    <w:rsid w:val="00FF6B5F"/>
    <w:rsid w:val="00FF6BC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302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7005B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71024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710249"/>
  </w:style>
  <w:style w:type="paragraph" w:styleId="Footer">
    <w:name w:val="footer"/>
    <w:basedOn w:val="Normal"/>
    <w:link w:val="FooterChar"/>
    <w:uiPriority w:val="99"/>
    <w:semiHidden/>
    <w:unhideWhenUsed/>
    <w:rsid w:val="0071024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710249"/>
  </w:style>
  <w:style w:type="paragraph" w:styleId="BalloonText">
    <w:name w:val="Balloon Text"/>
    <w:basedOn w:val="Normal"/>
    <w:link w:val="BalloonTextChar"/>
    <w:uiPriority w:val="99"/>
    <w:semiHidden/>
    <w:unhideWhenUsed/>
    <w:rsid w:val="006913E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913EE"/>
    <w:rPr>
      <w:rFonts w:ascii="Tahoma" w:hAnsi="Tahoma" w:cs="Tahoma"/>
      <w:sz w:val="16"/>
      <w:szCs w:val="16"/>
    </w:rPr>
  </w:style>
  <w:style w:type="paragraph" w:styleId="ListBullet">
    <w:name w:val="List Bullet"/>
    <w:basedOn w:val="Normal"/>
    <w:uiPriority w:val="99"/>
    <w:unhideWhenUsed/>
    <w:rsid w:val="000629DB"/>
    <w:pPr>
      <w:numPr>
        <w:numId w:val="6"/>
      </w:numPr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102" Type="http://schemas.openxmlformats.org/officeDocument/2006/relationships/image" Target="media/image48.wmf"/><Relationship Id="rId110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header" Target="head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fontTable" Target="fontTable.xml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A5A295F-07E4-4570-9188-C8E29A3E694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47</TotalTime>
  <Pages>2</Pages>
  <Words>512</Words>
  <Characters>2921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ansal</Company>
  <LinksUpToDate>false</LinksUpToDate>
  <CharactersWithSpaces>34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vijay</cp:lastModifiedBy>
  <cp:revision>1362</cp:revision>
  <dcterms:created xsi:type="dcterms:W3CDTF">2012-09-17T06:46:00Z</dcterms:created>
  <dcterms:modified xsi:type="dcterms:W3CDTF">2012-10-08T14:35:00Z</dcterms:modified>
</cp:coreProperties>
</file>